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0"/>
  </p:notesMasterIdLst>
  <p:sldIdLst>
    <p:sldId id="256" r:id="rId2"/>
    <p:sldId id="257" r:id="rId3"/>
    <p:sldId id="258" r:id="rId4"/>
    <p:sldId id="259" r:id="rId5"/>
    <p:sldId id="260" r:id="rId6"/>
    <p:sldId id="261" r:id="rId7"/>
    <p:sldId id="326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325" r:id="rId19"/>
    <p:sldId id="274" r:id="rId20"/>
    <p:sldId id="324" r:id="rId21"/>
    <p:sldId id="273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327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300" r:id="rId49"/>
    <p:sldId id="301" r:id="rId50"/>
    <p:sldId id="302" r:id="rId51"/>
    <p:sldId id="303" r:id="rId52"/>
    <p:sldId id="304" r:id="rId53"/>
    <p:sldId id="305" r:id="rId54"/>
    <p:sldId id="306" r:id="rId55"/>
    <p:sldId id="307" r:id="rId56"/>
    <p:sldId id="308" r:id="rId57"/>
    <p:sldId id="309" r:id="rId58"/>
    <p:sldId id="310" r:id="rId59"/>
    <p:sldId id="312" r:id="rId60"/>
    <p:sldId id="313" r:id="rId61"/>
    <p:sldId id="314" r:id="rId62"/>
    <p:sldId id="315" r:id="rId63"/>
    <p:sldId id="319" r:id="rId64"/>
    <p:sldId id="316" r:id="rId65"/>
    <p:sldId id="320" r:id="rId66"/>
    <p:sldId id="321" r:id="rId67"/>
    <p:sldId id="322" r:id="rId68"/>
    <p:sldId id="323" r:id="rId6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07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5999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040" autoAdjust="0"/>
    <p:restoredTop sz="94687" autoAdjust="0"/>
  </p:normalViewPr>
  <p:slideViewPr>
    <p:cSldViewPr snapToGrid="0">
      <p:cViewPr varScale="1">
        <p:scale>
          <a:sx n="81" d="100"/>
          <a:sy n="81" d="100"/>
        </p:scale>
        <p:origin x="1406" y="48"/>
      </p:cViewPr>
      <p:guideLst>
        <p:guide orient="horz" pos="2160"/>
        <p:guide pos="2880"/>
        <p:guide orient="horz" pos="107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4" Type="http://schemas.openxmlformats.org/officeDocument/2006/relationships/image" Target="../media/image18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2" Type="http://schemas.openxmlformats.org/officeDocument/2006/relationships/image" Target="../media/image201.wmf"/><Relationship Id="rId1" Type="http://schemas.openxmlformats.org/officeDocument/2006/relationships/image" Target="../media/image200.wmf"/><Relationship Id="rId5" Type="http://schemas.openxmlformats.org/officeDocument/2006/relationships/image" Target="../media/image204.wmf"/><Relationship Id="rId4" Type="http://schemas.openxmlformats.org/officeDocument/2006/relationships/image" Target="../media/image203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4" Type="http://schemas.openxmlformats.org/officeDocument/2006/relationships/image" Target="../media/image20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5" Type="http://schemas.openxmlformats.org/officeDocument/2006/relationships/image" Target="../media/image213.wmf"/><Relationship Id="rId4" Type="http://schemas.openxmlformats.org/officeDocument/2006/relationships/image" Target="../media/image2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image" Target="../media/image215.wmf"/><Relationship Id="rId1" Type="http://schemas.openxmlformats.org/officeDocument/2006/relationships/image" Target="../media/image214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E43C30-61AB-47F2-A166-3497DE1186B5}" type="datetimeFigureOut">
              <a:rPr lang="en-ZA" smtClean="0"/>
              <a:t>2018/04/17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EEF814-7602-4974-BFF0-5E2006AC4BF6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612038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pn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 action="ppaction://hlinkshowjump?jump=lastslide"/>
              </a:rPr>
              <a:t>*see</a:t>
            </a:r>
            <a:r>
              <a:rPr lang="en-US" baseline="0" dirty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15801" y="573885"/>
            <a:ext cx="2015366" cy="2952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515801" y="573885"/>
            <a:ext cx="2015366" cy="295274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1" y="365127"/>
            <a:ext cx="790575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1" y="1285875"/>
            <a:ext cx="790575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24000" y="2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600"/>
            <a:ext cx="2770094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6883" y="5441220"/>
            <a:ext cx="2547117" cy="419247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2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4000" y="5584215"/>
            <a:ext cx="740482" cy="740482"/>
          </a:xfrm>
          <a:prstGeom prst="rect">
            <a:avLst/>
          </a:prstGeom>
        </p:spPr>
      </p:pic>
    </p:spTree>
    <p:custDataLst>
      <p:tags r:id="rId9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2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8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8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0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2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3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29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2.wmf"/><Relationship Id="rId4" Type="http://schemas.openxmlformats.org/officeDocument/2006/relationships/image" Target="../media/image139.wmf"/><Relationship Id="rId9" Type="http://schemas.openxmlformats.org/officeDocument/2006/relationships/oleObject" Target="../embeddings/oleObject13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36.bin"/><Relationship Id="rId4" Type="http://schemas.openxmlformats.org/officeDocument/2006/relationships/image" Target="../media/image14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2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4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5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5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15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53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6.wmf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5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67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6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78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7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86.wmf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7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8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95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18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97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96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9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oleObject" Target="../embeddings/oleObject191.bin"/><Relationship Id="rId7" Type="http://schemas.openxmlformats.org/officeDocument/2006/relationships/oleObject" Target="../embeddings/oleObject193.bin"/><Relationship Id="rId12" Type="http://schemas.openxmlformats.org/officeDocument/2006/relationships/image" Target="../media/image20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01.wmf"/><Relationship Id="rId11" Type="http://schemas.openxmlformats.org/officeDocument/2006/relationships/oleObject" Target="../embeddings/oleObject195.bin"/><Relationship Id="rId5" Type="http://schemas.openxmlformats.org/officeDocument/2006/relationships/oleObject" Target="../embeddings/oleObject192.bin"/><Relationship Id="rId10" Type="http://schemas.openxmlformats.org/officeDocument/2006/relationships/image" Target="../media/image203.wmf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19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97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199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12" Type="http://schemas.openxmlformats.org/officeDocument/2006/relationships/image" Target="../media/image2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10.wmf"/><Relationship Id="rId11" Type="http://schemas.openxmlformats.org/officeDocument/2006/relationships/oleObject" Target="../embeddings/oleObject204.bin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3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3" Type="http://schemas.openxmlformats.org/officeDocument/2006/relationships/oleObject" Target="../embeddings/oleObject20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15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0" Type="http://schemas.openxmlformats.org/officeDocument/2006/relationships/image" Target="../media/image217.wmf"/><Relationship Id="rId4" Type="http://schemas.openxmlformats.org/officeDocument/2006/relationships/image" Target="../media/image214.wmf"/><Relationship Id="rId9" Type="http://schemas.openxmlformats.org/officeDocument/2006/relationships/oleObject" Target="../embeddings/oleObject208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22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24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Mathem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5. (continued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082842"/>
            <a:ext cx="7905751" cy="5094121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304326"/>
              </p:ext>
            </p:extLst>
          </p:nvPr>
        </p:nvGraphicFramePr>
        <p:xfrm>
          <a:off x="914731" y="1497797"/>
          <a:ext cx="2339457" cy="185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0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731" y="1497797"/>
                        <a:ext cx="2339457" cy="185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980322"/>
              </p:ext>
            </p:extLst>
          </p:nvPr>
        </p:nvGraphicFramePr>
        <p:xfrm>
          <a:off x="908383" y="3645566"/>
          <a:ext cx="2238975" cy="253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1" name="Equation" r:id="rId5" imgW="660240" imgH="685800" progId="Equation.DSMT4">
                  <p:embed/>
                </p:oleObj>
              </mc:Choice>
              <mc:Fallback>
                <p:oleObj name="Equation" r:id="rId5" imgW="66024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83" y="3645566"/>
                        <a:ext cx="2238975" cy="253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41122"/>
              </p:ext>
            </p:extLst>
          </p:nvPr>
        </p:nvGraphicFramePr>
        <p:xfrm>
          <a:off x="5054600" y="1701800"/>
          <a:ext cx="199231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2" name="Equation" r:id="rId7" imgW="634680" imgH="469800" progId="Equation.DSMT4">
                  <p:embed/>
                </p:oleObj>
              </mc:Choice>
              <mc:Fallback>
                <p:oleObj name="Equation" r:id="rId7" imgW="63468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1701800"/>
                        <a:ext cx="199231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5. (continued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070811"/>
            <a:ext cx="7905751" cy="5106152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708829"/>
              </p:ext>
            </p:extLst>
          </p:nvPr>
        </p:nvGraphicFramePr>
        <p:xfrm>
          <a:off x="981580" y="1359845"/>
          <a:ext cx="1953165" cy="22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3" imgW="583920" imgH="660240" progId="Equation.DSMT4">
                  <p:embed/>
                </p:oleObj>
              </mc:Choice>
              <mc:Fallback>
                <p:oleObj name="Equation" r:id="rId3" imgW="58392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80" y="1359845"/>
                        <a:ext cx="1953165" cy="22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765797"/>
              </p:ext>
            </p:extLst>
          </p:nvPr>
        </p:nvGraphicFramePr>
        <p:xfrm>
          <a:off x="981580" y="4112247"/>
          <a:ext cx="1479232" cy="155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80" y="4112247"/>
                        <a:ext cx="1479232" cy="1558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6. </a:t>
            </a:r>
            <a:r>
              <a:rPr lang="en-ZA" sz="3600" dirty="0"/>
              <a:t>Simplify without using a calculator:</a:t>
            </a:r>
            <a:endParaRPr lang="en-US" sz="3600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053780"/>
              </p:ext>
            </p:extLst>
          </p:nvPr>
        </p:nvGraphicFramePr>
        <p:xfrm>
          <a:off x="2121182" y="1014731"/>
          <a:ext cx="1624480" cy="141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1" name="Equation" r:id="rId3" imgW="558720" imgH="520560" progId="Equation.DSMT4">
                  <p:embed/>
                </p:oleObj>
              </mc:Choice>
              <mc:Fallback>
                <p:oleObj name="Equation" r:id="rId3" imgW="558720" imgH="520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182" y="1014731"/>
                        <a:ext cx="1624480" cy="1415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83114"/>
              </p:ext>
            </p:extLst>
          </p:nvPr>
        </p:nvGraphicFramePr>
        <p:xfrm>
          <a:off x="1958340" y="2521554"/>
          <a:ext cx="1828245" cy="173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2" name="Equation" r:id="rId5" imgW="596880" imgH="558720" progId="Equation.DSMT4">
                  <p:embed/>
                </p:oleObj>
              </mc:Choice>
              <mc:Fallback>
                <p:oleObj name="Equation" r:id="rId5" imgW="5968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340" y="2521554"/>
                        <a:ext cx="1828245" cy="1732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34211"/>
              </p:ext>
            </p:extLst>
          </p:nvPr>
        </p:nvGraphicFramePr>
        <p:xfrm>
          <a:off x="1968500" y="4413190"/>
          <a:ext cx="2014817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3" name="Equation" r:id="rId7" imgW="698400" imgH="558720" progId="Equation.DSMT4">
                  <p:embed/>
                </p:oleObj>
              </mc:Choice>
              <mc:Fallback>
                <p:oleObj name="Equation" r:id="rId7" imgW="69840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13190"/>
                        <a:ext cx="2014817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6.  (continued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12226"/>
              </p:ext>
            </p:extLst>
          </p:nvPr>
        </p:nvGraphicFramePr>
        <p:xfrm>
          <a:off x="2236135" y="3841882"/>
          <a:ext cx="1662345" cy="170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" name="Equation" r:id="rId3" imgW="444240" imgH="457200" progId="Equation.DSMT4">
                  <p:embed/>
                </p:oleObj>
              </mc:Choice>
              <mc:Fallback>
                <p:oleObj name="Equation" r:id="rId3" imgW="444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6135" y="3841882"/>
                        <a:ext cx="1662345" cy="1709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54803"/>
              </p:ext>
            </p:extLst>
          </p:nvPr>
        </p:nvGraphicFramePr>
        <p:xfrm>
          <a:off x="2236135" y="941294"/>
          <a:ext cx="2268630" cy="247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" name="Equation" r:id="rId5" imgW="685800" imgH="749160" progId="Equation.DSMT4">
                  <p:embed/>
                </p:oleObj>
              </mc:Choice>
              <mc:Fallback>
                <p:oleObj name="Equation" r:id="rId5" imgW="6858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6135" y="941294"/>
                        <a:ext cx="2268630" cy="2477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6.  (continued)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485654"/>
              </p:ext>
            </p:extLst>
          </p:nvPr>
        </p:nvGraphicFramePr>
        <p:xfrm>
          <a:off x="1988314" y="3979797"/>
          <a:ext cx="1591294" cy="174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3" imgW="266400" imgH="393480" progId="Equation.DSMT4">
                  <p:embed/>
                </p:oleObj>
              </mc:Choice>
              <mc:Fallback>
                <p:oleObj name="Equation" r:id="rId3" imgW="2664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14" y="3979797"/>
                        <a:ext cx="1591294" cy="174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56625"/>
              </p:ext>
            </p:extLst>
          </p:nvPr>
        </p:nvGraphicFramePr>
        <p:xfrm>
          <a:off x="2016283" y="1617424"/>
          <a:ext cx="1463358" cy="185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5" imgW="330120" imgH="419040" progId="Equation.DSMT4">
                  <p:embed/>
                </p:oleObj>
              </mc:Choice>
              <mc:Fallback>
                <p:oleObj name="Equation" r:id="rId5" imgW="33012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283" y="1617424"/>
                        <a:ext cx="1463358" cy="1856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7. </a:t>
            </a:r>
            <a:r>
              <a:rPr lang="en-ZA" sz="3600" dirty="0"/>
              <a:t>Simplify without using a calculator:</a:t>
            </a:r>
            <a:endParaRPr lang="en-US" sz="3600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48100"/>
              </p:ext>
            </p:extLst>
          </p:nvPr>
        </p:nvGraphicFramePr>
        <p:xfrm>
          <a:off x="1969370" y="1561029"/>
          <a:ext cx="1145340" cy="89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3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70" y="1561029"/>
                        <a:ext cx="1145340" cy="89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581819" y="2438174"/>
          <a:ext cx="1799056" cy="126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4" name="Equation" r:id="rId5" imgW="469800" imgH="330120" progId="Equation.DSMT4">
                  <p:embed/>
                </p:oleObj>
              </mc:Choice>
              <mc:Fallback>
                <p:oleObj name="Equation" r:id="rId5" imgW="469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819" y="2438174"/>
                        <a:ext cx="1799056" cy="1264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337206"/>
              </p:ext>
            </p:extLst>
          </p:nvPr>
        </p:nvGraphicFramePr>
        <p:xfrm>
          <a:off x="1589092" y="3912556"/>
          <a:ext cx="1138321" cy="82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92" y="3912556"/>
                        <a:ext cx="1138321" cy="827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40351"/>
              </p:ext>
            </p:extLst>
          </p:nvPr>
        </p:nvGraphicFramePr>
        <p:xfrm>
          <a:off x="1584090" y="4964388"/>
          <a:ext cx="1010986" cy="74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6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090" y="4964388"/>
                        <a:ext cx="1010986" cy="74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8. </a:t>
            </a:r>
            <a:r>
              <a:rPr lang="en-ZA" sz="3600" dirty="0"/>
              <a:t>Simplify without using a calculator:</a:t>
            </a:r>
            <a:endParaRPr lang="en-US" sz="3600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89262"/>
              </p:ext>
            </p:extLst>
          </p:nvPr>
        </p:nvGraphicFramePr>
        <p:xfrm>
          <a:off x="1762156" y="1375470"/>
          <a:ext cx="1754574" cy="89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" name="Equation" r:id="rId3" imgW="545760" imgH="279360" progId="Equation.DSMT4">
                  <p:embed/>
                </p:oleObj>
              </mc:Choice>
              <mc:Fallback>
                <p:oleObj name="Equation" r:id="rId3" imgW="54576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56" y="1375470"/>
                        <a:ext cx="1754574" cy="897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58276"/>
              </p:ext>
            </p:extLst>
          </p:nvPr>
        </p:nvGraphicFramePr>
        <p:xfrm>
          <a:off x="1370129" y="2338307"/>
          <a:ext cx="1868236" cy="89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" name="Equation" r:id="rId5" imgW="583920" imgH="279360" progId="Equation.DSMT4">
                  <p:embed/>
                </p:oleObj>
              </mc:Choice>
              <mc:Fallback>
                <p:oleObj name="Equation" r:id="rId5" imgW="5839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29" y="2338307"/>
                        <a:ext cx="1868236" cy="893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346972"/>
              </p:ext>
            </p:extLst>
          </p:nvPr>
        </p:nvGraphicFramePr>
        <p:xfrm>
          <a:off x="1375336" y="3261739"/>
          <a:ext cx="1428056" cy="103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7" name="Equation" r:id="rId7" imgW="457200" imgH="330120" progId="Equation.DSMT4">
                  <p:embed/>
                </p:oleObj>
              </mc:Choice>
              <mc:Fallback>
                <p:oleObj name="Equation" r:id="rId7" imgW="4572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336" y="3261739"/>
                        <a:ext cx="1428056" cy="1031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45295"/>
              </p:ext>
            </p:extLst>
          </p:nvPr>
        </p:nvGraphicFramePr>
        <p:xfrm>
          <a:off x="1329289" y="4413478"/>
          <a:ext cx="1024356" cy="71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8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89" y="4413478"/>
                        <a:ext cx="1024356" cy="712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276320"/>
              </p:ext>
            </p:extLst>
          </p:nvPr>
        </p:nvGraphicFramePr>
        <p:xfrm>
          <a:off x="1318467" y="5277472"/>
          <a:ext cx="1147059" cy="64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67" y="5277472"/>
                        <a:ext cx="1147059" cy="642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9. </a:t>
            </a:r>
            <a:r>
              <a:rPr lang="en-ZA" sz="3600" dirty="0"/>
              <a:t>Simplify without using a calculator:</a:t>
            </a:r>
            <a:endParaRPr lang="en-US" sz="3600" dirty="0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60832"/>
              </p:ext>
            </p:extLst>
          </p:nvPr>
        </p:nvGraphicFramePr>
        <p:xfrm>
          <a:off x="1831138" y="1474671"/>
          <a:ext cx="2020607" cy="94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" name="Equation" r:id="rId3" imgW="596880" imgH="279360" progId="Equation.DSMT4">
                  <p:embed/>
                </p:oleObj>
              </mc:Choice>
              <mc:Fallback>
                <p:oleObj name="Equation" r:id="rId3" imgW="59688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138" y="1474671"/>
                        <a:ext cx="2020607" cy="945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38949"/>
              </p:ext>
            </p:extLst>
          </p:nvPr>
        </p:nvGraphicFramePr>
        <p:xfrm>
          <a:off x="1340191" y="2608577"/>
          <a:ext cx="26831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" name="Equation" r:id="rId5" imgW="711000" imgH="279360" progId="Equation.DSMT4">
                  <p:embed/>
                </p:oleObj>
              </mc:Choice>
              <mc:Fallback>
                <p:oleObj name="Equation" r:id="rId5" imgW="7110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191" y="2608577"/>
                        <a:ext cx="26831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400993"/>
              </p:ext>
            </p:extLst>
          </p:nvPr>
        </p:nvGraphicFramePr>
        <p:xfrm>
          <a:off x="1337310" y="3697288"/>
          <a:ext cx="31194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8" name="Equation" r:id="rId7" imgW="812520" imgH="330120" progId="Equation.DSMT4">
                  <p:embed/>
                </p:oleObj>
              </mc:Choice>
              <mc:Fallback>
                <p:oleObj name="Equation" r:id="rId7" imgW="81252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310" y="3697288"/>
                        <a:ext cx="3119438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384415"/>
              </p:ext>
            </p:extLst>
          </p:nvPr>
        </p:nvGraphicFramePr>
        <p:xfrm>
          <a:off x="1337508" y="5152629"/>
          <a:ext cx="1526005" cy="91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9" name="Equation" r:id="rId9" imgW="380880" imgH="228600" progId="Equation.DSMT4">
                  <p:embed/>
                </p:oleObj>
              </mc:Choice>
              <mc:Fallback>
                <p:oleObj name="Equation" r:id="rId9" imgW="380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08" y="5152629"/>
                        <a:ext cx="1526005" cy="915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Video: fractional exponents</a:t>
            </a:r>
            <a:endParaRPr lang="en-ZA" b="1" dirty="0">
              <a:solidFill>
                <a:srgbClr val="FF0000"/>
              </a:solidFill>
            </a:endParaRPr>
          </a:p>
        </p:txBody>
      </p:sp>
      <p:pic>
        <p:nvPicPr>
          <p:cNvPr id="2" name="Fractional Exponents">
            <a:hlinkClick r:id="" action="ppaction://media"/>
            <a:extLst>
              <a:ext uri="{FF2B5EF4-FFF2-40B4-BE49-F238E27FC236}">
                <a16:creationId xmlns:a16="http://schemas.microsoft.com/office/drawing/2014/main" xmlns="" id="{21551392-ED4E-4761-B312-D427A7BA6C0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19658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989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675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1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ZA" sz="3600" dirty="0"/>
              <a:t>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57933"/>
              </p:ext>
            </p:extLst>
          </p:nvPr>
        </p:nvGraphicFramePr>
        <p:xfrm>
          <a:off x="1767573" y="1602317"/>
          <a:ext cx="2556571" cy="92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573" y="1602317"/>
                        <a:ext cx="2556571" cy="92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74383"/>
              </p:ext>
            </p:extLst>
          </p:nvPr>
        </p:nvGraphicFramePr>
        <p:xfrm>
          <a:off x="995363" y="2859088"/>
          <a:ext cx="3086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"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859088"/>
                        <a:ext cx="30861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854802"/>
              </p:ext>
            </p:extLst>
          </p:nvPr>
        </p:nvGraphicFramePr>
        <p:xfrm>
          <a:off x="1373188" y="4305300"/>
          <a:ext cx="24526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1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305300"/>
                        <a:ext cx="24526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onents </a:t>
            </a:r>
            <a:r>
              <a:rPr lang="en-US"/>
              <a:t>and logarithm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6082" y="4325334"/>
            <a:ext cx="7910513" cy="1500187"/>
          </a:xfrm>
        </p:spPr>
        <p:txBody>
          <a:bodyPr/>
          <a:lstStyle/>
          <a:p>
            <a:r>
              <a:rPr lang="en-US" dirty="0"/>
              <a:t>Module 2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2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ZA" sz="3600" dirty="0"/>
              <a:t>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2943726" y="1221870"/>
          <a:ext cx="2398293" cy="799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9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726" y="1221870"/>
                        <a:ext cx="2398293" cy="799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5651"/>
              </p:ext>
            </p:extLst>
          </p:nvPr>
        </p:nvGraphicFramePr>
        <p:xfrm>
          <a:off x="2917825" y="2052638"/>
          <a:ext cx="24844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0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2052638"/>
                        <a:ext cx="248443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07215"/>
              </p:ext>
            </p:extLst>
          </p:nvPr>
        </p:nvGraphicFramePr>
        <p:xfrm>
          <a:off x="2904557" y="3492500"/>
          <a:ext cx="2191318" cy="762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1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557" y="3492500"/>
                        <a:ext cx="2191318" cy="7627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353829"/>
              </p:ext>
            </p:extLst>
          </p:nvPr>
        </p:nvGraphicFramePr>
        <p:xfrm>
          <a:off x="2806700" y="4405313"/>
          <a:ext cx="24828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2" name="Equation" r:id="rId9" imgW="634680" imgH="190440" progId="Equation.DSMT4">
                  <p:embed/>
                </p:oleObj>
              </mc:Choice>
              <mc:Fallback>
                <p:oleObj name="Equation" r:id="rId9" imgW="6346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405313"/>
                        <a:ext cx="24828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152618"/>
              </p:ext>
            </p:extLst>
          </p:nvPr>
        </p:nvGraphicFramePr>
        <p:xfrm>
          <a:off x="3093742" y="5335494"/>
          <a:ext cx="2007186" cy="70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3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742" y="5335494"/>
                        <a:ext cx="2007186" cy="702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3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26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48620"/>
              </p:ext>
            </p:extLst>
          </p:nvPr>
        </p:nvGraphicFramePr>
        <p:xfrm>
          <a:off x="2074277" y="1222880"/>
          <a:ext cx="2680035" cy="184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277" y="1222880"/>
                        <a:ext cx="2680035" cy="184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97429"/>
              </p:ext>
            </p:extLst>
          </p:nvPr>
        </p:nvGraphicFramePr>
        <p:xfrm>
          <a:off x="1228184" y="3398838"/>
          <a:ext cx="3605212" cy="1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84" y="3398838"/>
                        <a:ext cx="3605212" cy="1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13. (continued)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49375"/>
              </p:ext>
            </p:extLst>
          </p:nvPr>
        </p:nvGraphicFramePr>
        <p:xfrm>
          <a:off x="1393284" y="1470472"/>
          <a:ext cx="374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tion" r:id="rId3" imgW="749160" imgH="203040" progId="Equation.DSMT4">
                  <p:embed/>
                </p:oleObj>
              </mc:Choice>
              <mc:Fallback>
                <p:oleObj name="Equation" r:id="rId3" imgW="749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284" y="1470472"/>
                        <a:ext cx="3746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304880"/>
              </p:ext>
            </p:extLst>
          </p:nvPr>
        </p:nvGraphicFramePr>
        <p:xfrm>
          <a:off x="1204278" y="2970213"/>
          <a:ext cx="395446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278" y="2970213"/>
                        <a:ext cx="395446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098625"/>
              </p:ext>
            </p:extLst>
          </p:nvPr>
        </p:nvGraphicFramePr>
        <p:xfrm>
          <a:off x="2046382" y="4309813"/>
          <a:ext cx="31162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382" y="4309813"/>
                        <a:ext cx="31162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4. </a:t>
            </a:r>
            <a:r>
              <a:rPr lang="en-ZA" sz="3600" dirty="0"/>
              <a:t>Solve </a:t>
            </a:r>
            <a:r>
              <a:rPr lang="en-ZA" sz="3600"/>
              <a:t>for </a:t>
            </a:r>
            <a:r>
              <a:rPr lang="en-ZA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/>
              <a:t>:</a:t>
            </a:r>
            <a:endParaRPr lang="en-US" sz="36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904591"/>
              </p:ext>
            </p:extLst>
          </p:nvPr>
        </p:nvGraphicFramePr>
        <p:xfrm>
          <a:off x="911775" y="1594184"/>
          <a:ext cx="4304295" cy="95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1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775" y="1594184"/>
                        <a:ext cx="4304295" cy="95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78136"/>
              </p:ext>
            </p:extLst>
          </p:nvPr>
        </p:nvGraphicFramePr>
        <p:xfrm>
          <a:off x="596405" y="2961990"/>
          <a:ext cx="4677956" cy="1014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2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05" y="2961990"/>
                        <a:ext cx="4677956" cy="1014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79279"/>
              </p:ext>
            </p:extLst>
          </p:nvPr>
        </p:nvGraphicFramePr>
        <p:xfrm>
          <a:off x="712161" y="4470574"/>
          <a:ext cx="3968292" cy="85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61" y="4470574"/>
                        <a:ext cx="3968292" cy="8580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88725" y="2950664"/>
            <a:ext cx="274320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9900"/>
                </a:solidFill>
              </a:rPr>
              <a:t>[Divide both </a:t>
            </a:r>
          </a:p>
          <a:p>
            <a:r>
              <a:rPr lang="en-US" sz="3000" dirty="0">
                <a:solidFill>
                  <a:srgbClr val="009900"/>
                </a:solidFill>
              </a:rPr>
              <a:t> sides by 4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4 (continued)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73912"/>
              </p:ext>
            </p:extLst>
          </p:nvPr>
        </p:nvGraphicFramePr>
        <p:xfrm>
          <a:off x="857838" y="1588845"/>
          <a:ext cx="4031929" cy="83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1" name="Equation" r:id="rId3" imgW="863280" imgH="177480" progId="Equation.DSMT4">
                  <p:embed/>
                </p:oleObj>
              </mc:Choice>
              <mc:Fallback>
                <p:oleObj name="Equation" r:id="rId3" imgW="863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38" y="1588845"/>
                        <a:ext cx="4031929" cy="830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09971"/>
              </p:ext>
            </p:extLst>
          </p:nvPr>
        </p:nvGraphicFramePr>
        <p:xfrm>
          <a:off x="1672908" y="2936875"/>
          <a:ext cx="32813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2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2908" y="2936875"/>
                        <a:ext cx="3281362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660046"/>
              </p:ext>
            </p:extLst>
          </p:nvPr>
        </p:nvGraphicFramePr>
        <p:xfrm>
          <a:off x="1998345" y="4270375"/>
          <a:ext cx="29972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3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345" y="4270375"/>
                        <a:ext cx="29972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5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68244"/>
              </p:ext>
            </p:extLst>
          </p:nvPr>
        </p:nvGraphicFramePr>
        <p:xfrm>
          <a:off x="1778756" y="1234046"/>
          <a:ext cx="3312474" cy="157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6" name="Equation" r:id="rId3" imgW="1041120" imgH="469800" progId="Equation.DSMT4">
                  <p:embed/>
                </p:oleObj>
              </mc:Choice>
              <mc:Fallback>
                <p:oleObj name="Equation" r:id="rId3" imgW="1041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56" y="1234046"/>
                        <a:ext cx="3312474" cy="1577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810350"/>
              </p:ext>
            </p:extLst>
          </p:nvPr>
        </p:nvGraphicFramePr>
        <p:xfrm>
          <a:off x="2004194" y="2854665"/>
          <a:ext cx="3266921" cy="1569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" name="Equation" r:id="rId5" imgW="977760" imgH="469800" progId="Equation.DSMT4">
                  <p:embed/>
                </p:oleObj>
              </mc:Choice>
              <mc:Fallback>
                <p:oleObj name="Equation" r:id="rId5" imgW="9777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94" y="2854665"/>
                        <a:ext cx="3266921" cy="1569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139614"/>
              </p:ext>
            </p:extLst>
          </p:nvPr>
        </p:nvGraphicFramePr>
        <p:xfrm>
          <a:off x="2078896" y="4547685"/>
          <a:ext cx="3117516" cy="15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896" y="4547685"/>
                        <a:ext cx="3117516" cy="15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65909"/>
              </p:ext>
            </p:extLst>
          </p:nvPr>
        </p:nvGraphicFramePr>
        <p:xfrm>
          <a:off x="888887" y="3347110"/>
          <a:ext cx="900029" cy="79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" name="Equation" r:id="rId9" imgW="139680" imgH="126720" progId="Equation.DSMT4">
                  <p:embed/>
                </p:oleObj>
              </mc:Choice>
              <mc:Fallback>
                <p:oleObj name="Equation" r:id="rId9" imgW="13968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87" y="3347110"/>
                        <a:ext cx="900029" cy="797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714180"/>
              </p:ext>
            </p:extLst>
          </p:nvPr>
        </p:nvGraphicFramePr>
        <p:xfrm>
          <a:off x="888804" y="4979211"/>
          <a:ext cx="90011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0" name="Equation" r:id="rId11" imgW="139680" imgH="126720" progId="Equation.DSMT4">
                  <p:embed/>
                </p:oleObj>
              </mc:Choice>
              <mc:Fallback>
                <p:oleObj name="Equation" r:id="rId11" imgW="13968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04" y="4979211"/>
                        <a:ext cx="90011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5. (continued)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549610"/>
              </p:ext>
            </p:extLst>
          </p:nvPr>
        </p:nvGraphicFramePr>
        <p:xfrm>
          <a:off x="982663" y="1547813"/>
          <a:ext cx="459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1"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547813"/>
                        <a:ext cx="45974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34511"/>
              </p:ext>
            </p:extLst>
          </p:nvPr>
        </p:nvGraphicFramePr>
        <p:xfrm>
          <a:off x="960438" y="3603625"/>
          <a:ext cx="42275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2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603625"/>
                        <a:ext cx="42275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77804"/>
              </p:ext>
            </p:extLst>
          </p:nvPr>
        </p:nvGraphicFramePr>
        <p:xfrm>
          <a:off x="1311275" y="5060950"/>
          <a:ext cx="37607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3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5060950"/>
                        <a:ext cx="37607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15. (continued)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76366"/>
              </p:ext>
            </p:extLst>
          </p:nvPr>
        </p:nvGraphicFramePr>
        <p:xfrm>
          <a:off x="1740234" y="1860074"/>
          <a:ext cx="3192713" cy="667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3" name="Equation" r:id="rId3" imgW="850680" imgH="177480" progId="Equation.DSMT4">
                  <p:embed/>
                </p:oleObj>
              </mc:Choice>
              <mc:Fallback>
                <p:oleObj name="Equation" r:id="rId3" imgW="850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234" y="1860074"/>
                        <a:ext cx="3192713" cy="667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99407"/>
              </p:ext>
            </p:extLst>
          </p:nvPr>
        </p:nvGraphicFramePr>
        <p:xfrm>
          <a:off x="2189798" y="3114358"/>
          <a:ext cx="3338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4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798" y="3114358"/>
                        <a:ext cx="33385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52440"/>
              </p:ext>
            </p:extLst>
          </p:nvPr>
        </p:nvGraphicFramePr>
        <p:xfrm>
          <a:off x="1130396" y="1956776"/>
          <a:ext cx="626226" cy="55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5" name="Equation" r:id="rId7" imgW="139680" imgH="126720" progId="Equation.DSMT4">
                  <p:embed/>
                </p:oleObj>
              </mc:Choice>
              <mc:Fallback>
                <p:oleObj name="Equation" r:id="rId7" imgW="13968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96" y="1956776"/>
                        <a:ext cx="626226" cy="55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199414"/>
              </p:ext>
            </p:extLst>
          </p:nvPr>
        </p:nvGraphicFramePr>
        <p:xfrm>
          <a:off x="3027363" y="4440238"/>
          <a:ext cx="26543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76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440238"/>
                        <a:ext cx="26543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6. </a:t>
            </a:r>
            <a:r>
              <a:rPr lang="en-ZA" sz="3600" dirty="0"/>
              <a:t>Write in exponential form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906377" y="2484521"/>
          <a:ext cx="3228473" cy="968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77" y="2484521"/>
                        <a:ext cx="3228473" cy="968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522661" y="3844798"/>
          <a:ext cx="2871872" cy="88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661" y="3844798"/>
                        <a:ext cx="2871872" cy="88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Video: logarithmic laws</a:t>
            </a:r>
            <a:endParaRPr lang="en-ZA" b="1" dirty="0">
              <a:solidFill>
                <a:srgbClr val="FF0000"/>
              </a:solidFill>
            </a:endParaRPr>
          </a:p>
        </p:txBody>
      </p:sp>
      <p:pic>
        <p:nvPicPr>
          <p:cNvPr id="2" name="Logarithmic Laws">
            <a:hlinkClick r:id="" action="ppaction://media"/>
            <a:extLst>
              <a:ext uri="{FF2B5EF4-FFF2-40B4-BE49-F238E27FC236}">
                <a16:creationId xmlns:a16="http://schemas.microsoft.com/office/drawing/2014/main" xmlns="" id="{5816B0D9-F7D2-479C-BBC2-2A7D8AAB2EA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55741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2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312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2: Exponents and logarithms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7. </a:t>
            </a:r>
            <a:r>
              <a:rPr lang="en-ZA" sz="3600" dirty="0"/>
              <a:t>Write in exponential form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56271"/>
              </p:ext>
            </p:extLst>
          </p:nvPr>
        </p:nvGraphicFramePr>
        <p:xfrm>
          <a:off x="970961" y="1782048"/>
          <a:ext cx="2888381" cy="175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4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61" y="1782048"/>
                        <a:ext cx="2888381" cy="1755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38823"/>
              </p:ext>
            </p:extLst>
          </p:nvPr>
        </p:nvGraphicFramePr>
        <p:xfrm>
          <a:off x="1696824" y="3642794"/>
          <a:ext cx="2327277" cy="132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5" name="Equation" r:id="rId5" imgW="533160" imgH="304560" progId="Equation.DSMT4">
                  <p:embed/>
                </p:oleObj>
              </mc:Choice>
              <mc:Fallback>
                <p:oleObj name="Equation" r:id="rId5" imgW="53316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824" y="3642794"/>
                        <a:ext cx="2327277" cy="132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8. </a:t>
            </a:r>
            <a:r>
              <a:rPr lang="en-ZA" sz="3600" dirty="0"/>
              <a:t>Write in logarithmic form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28053"/>
              </p:ext>
            </p:extLst>
          </p:nvPr>
        </p:nvGraphicFramePr>
        <p:xfrm>
          <a:off x="2922349" y="1828260"/>
          <a:ext cx="2462798" cy="91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349" y="1828260"/>
                        <a:ext cx="2462798" cy="916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03111"/>
              </p:ext>
            </p:extLst>
          </p:nvPr>
        </p:nvGraphicFramePr>
        <p:xfrm>
          <a:off x="1166537" y="3532377"/>
          <a:ext cx="4010195" cy="101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7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537" y="3532377"/>
                        <a:ext cx="4010195" cy="101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19. </a:t>
            </a:r>
            <a:r>
              <a:rPr lang="en-ZA" sz="3600" dirty="0"/>
              <a:t>Write in logarithmic form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38998"/>
              </p:ext>
            </p:extLst>
          </p:nvPr>
        </p:nvGraphicFramePr>
        <p:xfrm>
          <a:off x="3002493" y="1394634"/>
          <a:ext cx="2773279" cy="190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493" y="1394634"/>
                        <a:ext cx="2773279" cy="190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949400"/>
              </p:ext>
            </p:extLst>
          </p:nvPr>
        </p:nvGraphicFramePr>
        <p:xfrm>
          <a:off x="1446277" y="3895254"/>
          <a:ext cx="3537286" cy="132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Equation" r:id="rId5" imgW="914400" imgH="342720" progId="Equation.DSMT4">
                  <p:embed/>
                </p:oleObj>
              </mc:Choice>
              <mc:Fallback>
                <p:oleObj name="Equation" r:id="rId5" imgW="91440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77" y="3895254"/>
                        <a:ext cx="3537286" cy="1326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0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980931"/>
              </p:ext>
            </p:extLst>
          </p:nvPr>
        </p:nvGraphicFramePr>
        <p:xfrm>
          <a:off x="1974689" y="1509278"/>
          <a:ext cx="2974969" cy="104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689" y="1509278"/>
                        <a:ext cx="2974969" cy="1046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42762"/>
              </p:ext>
            </p:extLst>
          </p:nvPr>
        </p:nvGraphicFramePr>
        <p:xfrm>
          <a:off x="1050528" y="2928714"/>
          <a:ext cx="2764189" cy="901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" name="Equation" r:id="rId5" imgW="583920" imgH="190440" progId="Equation.DSMT4">
                  <p:embed/>
                </p:oleObj>
              </mc:Choice>
              <mc:Fallback>
                <p:oleObj name="Equation" r:id="rId5" imgW="58392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528" y="2928714"/>
                        <a:ext cx="2764189" cy="901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25217"/>
              </p:ext>
            </p:extLst>
          </p:nvPr>
        </p:nvGraphicFramePr>
        <p:xfrm>
          <a:off x="1179513" y="4465638"/>
          <a:ext cx="24368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9" name="Equation" r:id="rId7" imgW="507960" imgH="177480" progId="Equation.DSMT4">
                  <p:embed/>
                </p:oleObj>
              </mc:Choice>
              <mc:Fallback>
                <p:oleObj name="Equation" r:id="rId7" imgW="5079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465638"/>
                        <a:ext cx="24368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1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304586"/>
              </p:ext>
            </p:extLst>
          </p:nvPr>
        </p:nvGraphicFramePr>
        <p:xfrm>
          <a:off x="1903295" y="1277391"/>
          <a:ext cx="2896268" cy="144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295" y="1277391"/>
                        <a:ext cx="2896268" cy="1448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7211"/>
              </p:ext>
            </p:extLst>
          </p:nvPr>
        </p:nvGraphicFramePr>
        <p:xfrm>
          <a:off x="847725" y="3074988"/>
          <a:ext cx="2536825" cy="1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074988"/>
                        <a:ext cx="2536825" cy="148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07256"/>
              </p:ext>
            </p:extLst>
          </p:nvPr>
        </p:nvGraphicFramePr>
        <p:xfrm>
          <a:off x="784959" y="5023202"/>
          <a:ext cx="3291639" cy="88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59" y="5023202"/>
                        <a:ext cx="3291639" cy="884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1. (continued)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39430"/>
              </p:ext>
            </p:extLst>
          </p:nvPr>
        </p:nvGraphicFramePr>
        <p:xfrm>
          <a:off x="971310" y="1512260"/>
          <a:ext cx="3674486" cy="95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3" imgW="736560" imgH="190440" progId="Equation.DSMT4">
                  <p:embed/>
                </p:oleObj>
              </mc:Choice>
              <mc:Fallback>
                <p:oleObj name="Equation" r:id="rId3" imgW="73656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310" y="1512260"/>
                        <a:ext cx="3674486" cy="950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611108"/>
              </p:ext>
            </p:extLst>
          </p:nvPr>
        </p:nvGraphicFramePr>
        <p:xfrm>
          <a:off x="1092732" y="2951508"/>
          <a:ext cx="3592298" cy="9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5" imgW="685800" imgH="177480" progId="Equation.DSMT4">
                  <p:embed/>
                </p:oleObj>
              </mc:Choice>
              <mc:Fallback>
                <p:oleObj name="Equation" r:id="rId5" imgW="685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732" y="2951508"/>
                        <a:ext cx="3592298" cy="929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812829"/>
              </p:ext>
            </p:extLst>
          </p:nvPr>
        </p:nvGraphicFramePr>
        <p:xfrm>
          <a:off x="1648727" y="4197350"/>
          <a:ext cx="2947987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Equation" r:id="rId7" imgW="622080" imgH="393480" progId="Equation.DSMT4">
                  <p:embed/>
                </p:oleObj>
              </mc:Choice>
              <mc:Fallback>
                <p:oleObj name="Equation" r:id="rId7" imgW="622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27" y="4197350"/>
                        <a:ext cx="2947987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2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0696"/>
              </p:ext>
            </p:extLst>
          </p:nvPr>
        </p:nvGraphicFramePr>
        <p:xfrm>
          <a:off x="2384843" y="1331423"/>
          <a:ext cx="3025470" cy="1339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9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843" y="1331423"/>
                        <a:ext cx="3025470" cy="1339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13255"/>
              </p:ext>
            </p:extLst>
          </p:nvPr>
        </p:nvGraphicFramePr>
        <p:xfrm>
          <a:off x="1407744" y="2811086"/>
          <a:ext cx="2800686" cy="135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0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744" y="2811086"/>
                        <a:ext cx="2800686" cy="1356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077323"/>
              </p:ext>
            </p:extLst>
          </p:nvPr>
        </p:nvGraphicFramePr>
        <p:xfrm>
          <a:off x="1386084" y="4411663"/>
          <a:ext cx="2889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1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084" y="4411663"/>
                        <a:ext cx="2889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90139"/>
              </p:ext>
            </p:extLst>
          </p:nvPr>
        </p:nvGraphicFramePr>
        <p:xfrm>
          <a:off x="854740" y="5406347"/>
          <a:ext cx="2978727" cy="59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2" name="Equation" r:id="rId9" imgW="888840" imgH="177480" progId="Equation.DSMT4">
                  <p:embed/>
                </p:oleObj>
              </mc:Choice>
              <mc:Fallback>
                <p:oleObj name="Equation" r:id="rId9" imgW="8888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740" y="5406347"/>
                        <a:ext cx="2978727" cy="596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3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311295"/>
              </p:ext>
            </p:extLst>
          </p:nvPr>
        </p:nvGraphicFramePr>
        <p:xfrm>
          <a:off x="753910" y="1295594"/>
          <a:ext cx="3168896" cy="172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10" y="1295594"/>
                        <a:ext cx="3168896" cy="1723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349591"/>
              </p:ext>
            </p:extLst>
          </p:nvPr>
        </p:nvGraphicFramePr>
        <p:xfrm>
          <a:off x="1250297" y="3229242"/>
          <a:ext cx="2214264" cy="99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297" y="3229242"/>
                        <a:ext cx="2214264" cy="996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25251"/>
              </p:ext>
            </p:extLst>
          </p:nvPr>
        </p:nvGraphicFramePr>
        <p:xfrm>
          <a:off x="1240136" y="4427941"/>
          <a:ext cx="2536922" cy="107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1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136" y="4427941"/>
                        <a:ext cx="2536922" cy="107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3. (continued)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429863"/>
              </p:ext>
            </p:extLst>
          </p:nvPr>
        </p:nvGraphicFramePr>
        <p:xfrm>
          <a:off x="1574840" y="1637132"/>
          <a:ext cx="2590694" cy="97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0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40" y="1637132"/>
                        <a:ext cx="2590694" cy="971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41371"/>
              </p:ext>
            </p:extLst>
          </p:nvPr>
        </p:nvGraphicFramePr>
        <p:xfrm>
          <a:off x="1562394" y="3129195"/>
          <a:ext cx="1688766" cy="87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1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94" y="3129195"/>
                        <a:ext cx="1688766" cy="871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53909"/>
              </p:ext>
            </p:extLst>
          </p:nvPr>
        </p:nvGraphicFramePr>
        <p:xfrm>
          <a:off x="1574840" y="4539523"/>
          <a:ext cx="1004638" cy="78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2" name="Equation" r:id="rId7" imgW="228600" imgH="177480" progId="Equation.DSMT4">
                  <p:embed/>
                </p:oleObj>
              </mc:Choice>
              <mc:Fallback>
                <p:oleObj name="Equation" r:id="rId7" imgW="2286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40" y="4539523"/>
                        <a:ext cx="1004638" cy="781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88694"/>
              </p:ext>
            </p:extLst>
          </p:nvPr>
        </p:nvGraphicFramePr>
        <p:xfrm>
          <a:off x="5016500" y="1492250"/>
          <a:ext cx="2957513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3" name="Equation" r:id="rId9" imgW="1205977" imgH="533169" progId="Equation.DSMT4">
                  <p:embed/>
                </p:oleObj>
              </mc:Choice>
              <mc:Fallback>
                <p:oleObj name="Equation" r:id="rId9" imgW="1205977" imgH="5331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492250"/>
                        <a:ext cx="2957513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4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638886"/>
              </p:ext>
            </p:extLst>
          </p:nvPr>
        </p:nvGraphicFramePr>
        <p:xfrm>
          <a:off x="387667" y="1610889"/>
          <a:ext cx="5684924" cy="81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667" y="1610889"/>
                        <a:ext cx="5684924" cy="81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769602"/>
              </p:ext>
            </p:extLst>
          </p:nvPr>
        </p:nvGraphicFramePr>
        <p:xfrm>
          <a:off x="783390" y="3012620"/>
          <a:ext cx="4459037" cy="853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90" y="3012620"/>
                        <a:ext cx="4459037" cy="853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27225"/>
              </p:ext>
            </p:extLst>
          </p:nvPr>
        </p:nvGraphicFramePr>
        <p:xfrm>
          <a:off x="5418889" y="2945728"/>
          <a:ext cx="29225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7" name="Equation" r:id="rId7" imgW="1612800" imgH="507960" progId="Equation.DSMT4">
                  <p:embed/>
                </p:oleObj>
              </mc:Choice>
              <mc:Fallback>
                <p:oleObj name="Equation" r:id="rId7" imgW="161280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89" y="2945728"/>
                        <a:ext cx="292258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64781"/>
              </p:ext>
            </p:extLst>
          </p:nvPr>
        </p:nvGraphicFramePr>
        <p:xfrm>
          <a:off x="788071" y="4559684"/>
          <a:ext cx="3843949" cy="89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" name="Equation" r:id="rId9" imgW="1041120" imgH="241200" progId="Equation.DSMT4">
                  <p:embed/>
                </p:oleObj>
              </mc:Choice>
              <mc:Fallback>
                <p:oleObj name="Equation" r:id="rId9" imgW="104112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71" y="4559684"/>
                        <a:ext cx="3843949" cy="89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69208"/>
              </p:ext>
            </p:extLst>
          </p:nvPr>
        </p:nvGraphicFramePr>
        <p:xfrm>
          <a:off x="5418889" y="4523289"/>
          <a:ext cx="2061411" cy="92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Equation" r:id="rId11" imgW="1130040" imgH="507960" progId="Equation.DSMT4">
                  <p:embed/>
                </p:oleObj>
              </mc:Choice>
              <mc:Fallback>
                <p:oleObj name="Equation" r:id="rId11" imgW="113004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889" y="4523289"/>
                        <a:ext cx="2061411" cy="927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1 . </a:t>
            </a:r>
            <a:r>
              <a:rPr lang="en-ZA" sz="3600" dirty="0"/>
              <a:t>Simplify without using a 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5103"/>
              </p:ext>
            </p:extLst>
          </p:nvPr>
        </p:nvGraphicFramePr>
        <p:xfrm>
          <a:off x="1941921" y="1736023"/>
          <a:ext cx="3645009" cy="102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921" y="1736023"/>
                        <a:ext cx="3645009" cy="1023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2864"/>
              </p:ext>
            </p:extLst>
          </p:nvPr>
        </p:nvGraphicFramePr>
        <p:xfrm>
          <a:off x="2017336" y="3025611"/>
          <a:ext cx="2425554" cy="99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336" y="3025611"/>
                        <a:ext cx="2425554" cy="99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66881"/>
              </p:ext>
            </p:extLst>
          </p:nvPr>
        </p:nvGraphicFramePr>
        <p:xfrm>
          <a:off x="2017336" y="4220735"/>
          <a:ext cx="1366887" cy="95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336" y="4220735"/>
                        <a:ext cx="1366887" cy="950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24. </a:t>
            </a:r>
            <a:r>
              <a:rPr lang="en-US" sz="3600" dirty="0"/>
              <a:t>(continued)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87235"/>
              </p:ext>
            </p:extLst>
          </p:nvPr>
        </p:nvGraphicFramePr>
        <p:xfrm>
          <a:off x="876299" y="1944435"/>
          <a:ext cx="2921671" cy="84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6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299" y="1944435"/>
                        <a:ext cx="2921671" cy="848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41922"/>
              </p:ext>
            </p:extLst>
          </p:nvPr>
        </p:nvGraphicFramePr>
        <p:xfrm>
          <a:off x="881981" y="3326734"/>
          <a:ext cx="1712639" cy="72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81" y="3326734"/>
                        <a:ext cx="1712639" cy="726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11807"/>
              </p:ext>
            </p:extLst>
          </p:nvPr>
        </p:nvGraphicFramePr>
        <p:xfrm>
          <a:off x="873962" y="4771527"/>
          <a:ext cx="947127" cy="648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8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62" y="4771527"/>
                        <a:ext cx="947127" cy="648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5. </a:t>
            </a:r>
            <a:r>
              <a:rPr lang="en-ZA" sz="3600" dirty="0"/>
              <a:t>Simplify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82616"/>
              </p:ext>
            </p:extLst>
          </p:nvPr>
        </p:nvGraphicFramePr>
        <p:xfrm>
          <a:off x="996949" y="1624261"/>
          <a:ext cx="6850315" cy="88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0" name="Equation" r:id="rId3" imgW="1765080" imgH="228600" progId="Equation.DSMT4">
                  <p:embed/>
                </p:oleObj>
              </mc:Choice>
              <mc:Fallback>
                <p:oleObj name="Equation" r:id="rId3" imgW="1765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49" y="1624261"/>
                        <a:ext cx="6850315" cy="88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95021"/>
              </p:ext>
            </p:extLst>
          </p:nvPr>
        </p:nvGraphicFramePr>
        <p:xfrm>
          <a:off x="566488" y="2837780"/>
          <a:ext cx="6047187" cy="89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1" name="Equation" r:id="rId5" imgW="1638000" imgH="241200" progId="Equation.DSMT4">
                  <p:embed/>
                </p:oleObj>
              </mc:Choice>
              <mc:Fallback>
                <p:oleObj name="Equation" r:id="rId5" imgW="163800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88" y="2837780"/>
                        <a:ext cx="6047187" cy="8906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345446"/>
              </p:ext>
            </p:extLst>
          </p:nvPr>
        </p:nvGraphicFramePr>
        <p:xfrm>
          <a:off x="4795838" y="4159250"/>
          <a:ext cx="3455987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2" name="Equation" r:id="rId7" imgW="1523880" imgH="711000" progId="Equation.DSMT4">
                  <p:embed/>
                </p:oleObj>
              </mc:Choice>
              <mc:Fallback>
                <p:oleObj name="Equation" r:id="rId7" imgW="152388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4159250"/>
                        <a:ext cx="3455987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47219"/>
              </p:ext>
            </p:extLst>
          </p:nvPr>
        </p:nvGraphicFramePr>
        <p:xfrm>
          <a:off x="572517" y="4133233"/>
          <a:ext cx="3520241" cy="16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3" name="Equation" r:id="rId9" imgW="952200" imgH="444240" progId="Equation.DSMT4">
                  <p:embed/>
                </p:oleObj>
              </mc:Choice>
              <mc:Fallback>
                <p:oleObj name="Equation" r:id="rId9" imgW="95220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17" y="4133233"/>
                        <a:ext cx="3520241" cy="16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25.  </a:t>
            </a:r>
            <a:r>
              <a:rPr lang="en-US" sz="3600" dirty="0"/>
              <a:t>(continued)</a:t>
            </a:r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164131"/>
              </p:ext>
            </p:extLst>
          </p:nvPr>
        </p:nvGraphicFramePr>
        <p:xfrm>
          <a:off x="877971" y="1402013"/>
          <a:ext cx="3231483" cy="142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2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71" y="1402013"/>
                        <a:ext cx="3231483" cy="1421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636933"/>
              </p:ext>
            </p:extLst>
          </p:nvPr>
        </p:nvGraphicFramePr>
        <p:xfrm>
          <a:off x="872634" y="3141614"/>
          <a:ext cx="2647951" cy="83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3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34" y="3141614"/>
                        <a:ext cx="2647951" cy="836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307458"/>
              </p:ext>
            </p:extLst>
          </p:nvPr>
        </p:nvGraphicFramePr>
        <p:xfrm>
          <a:off x="868614" y="4314688"/>
          <a:ext cx="1542479" cy="65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4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14" y="4314688"/>
                        <a:ext cx="1542479" cy="654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92150"/>
              </p:ext>
            </p:extLst>
          </p:nvPr>
        </p:nvGraphicFramePr>
        <p:xfrm>
          <a:off x="860591" y="5313309"/>
          <a:ext cx="871765" cy="64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1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91" y="5313309"/>
                        <a:ext cx="871765" cy="642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6. </a:t>
            </a:r>
            <a:r>
              <a:rPr lang="en-ZA" sz="3600" dirty="0"/>
              <a:t>Simplify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57165"/>
              </p:ext>
            </p:extLst>
          </p:nvPr>
        </p:nvGraphicFramePr>
        <p:xfrm>
          <a:off x="1767972" y="1552742"/>
          <a:ext cx="3298657" cy="84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1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972" y="1552742"/>
                        <a:ext cx="3298657" cy="84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07630"/>
              </p:ext>
            </p:extLst>
          </p:nvPr>
        </p:nvGraphicFramePr>
        <p:xfrm>
          <a:off x="1298743" y="1822815"/>
          <a:ext cx="3392240" cy="1744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2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43" y="1822815"/>
                        <a:ext cx="3392240" cy="1744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6391"/>
              </p:ext>
            </p:extLst>
          </p:nvPr>
        </p:nvGraphicFramePr>
        <p:xfrm>
          <a:off x="1285387" y="3896934"/>
          <a:ext cx="1998580" cy="89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3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87" y="3896934"/>
                        <a:ext cx="1998580" cy="89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64051"/>
              </p:ext>
            </p:extLst>
          </p:nvPr>
        </p:nvGraphicFramePr>
        <p:xfrm>
          <a:off x="1287044" y="5122148"/>
          <a:ext cx="863163" cy="66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34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44" y="5122148"/>
                        <a:ext cx="863163" cy="66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7. </a:t>
            </a:r>
            <a:r>
              <a:rPr lang="en-ZA" sz="3600" dirty="0"/>
              <a:t>Simplify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71356"/>
              </p:ext>
            </p:extLst>
          </p:nvPr>
        </p:nvGraphicFramePr>
        <p:xfrm>
          <a:off x="2302750" y="1491914"/>
          <a:ext cx="3532608" cy="908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3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750" y="1491914"/>
                        <a:ext cx="3532608" cy="908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575633"/>
              </p:ext>
            </p:extLst>
          </p:nvPr>
        </p:nvGraphicFramePr>
        <p:xfrm>
          <a:off x="1835854" y="2832145"/>
          <a:ext cx="3725445" cy="106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4" name="Equation" r:id="rId5" imgW="977760" imgH="279360" progId="Equation.DSMT4">
                  <p:embed/>
                </p:oleObj>
              </mc:Choice>
              <mc:Fallback>
                <p:oleObj name="Equation" r:id="rId5" imgW="977760" imgH="279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854" y="2832145"/>
                        <a:ext cx="3725445" cy="106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17251"/>
              </p:ext>
            </p:extLst>
          </p:nvPr>
        </p:nvGraphicFramePr>
        <p:xfrm>
          <a:off x="1853581" y="4317377"/>
          <a:ext cx="3591560" cy="94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5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581" y="4317377"/>
                        <a:ext cx="3591560" cy="945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27. (continued)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845199"/>
              </p:ext>
            </p:extLst>
          </p:nvPr>
        </p:nvGraphicFramePr>
        <p:xfrm>
          <a:off x="2731986" y="1161958"/>
          <a:ext cx="1965157" cy="88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1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1986" y="1161958"/>
                        <a:ext cx="1965157" cy="884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754615"/>
              </p:ext>
            </p:extLst>
          </p:nvPr>
        </p:nvGraphicFramePr>
        <p:xfrm>
          <a:off x="2729220" y="2020972"/>
          <a:ext cx="2177939" cy="127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2" name="Equation" r:id="rId5" imgW="583920" imgH="342720" progId="Equation.DSMT4">
                  <p:embed/>
                </p:oleObj>
              </mc:Choice>
              <mc:Fallback>
                <p:oleObj name="Equation" r:id="rId5" imgW="58392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220" y="2020972"/>
                        <a:ext cx="2177939" cy="1278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390664"/>
              </p:ext>
            </p:extLst>
          </p:nvPr>
        </p:nvGraphicFramePr>
        <p:xfrm>
          <a:off x="2753613" y="3402860"/>
          <a:ext cx="2302712" cy="142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3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613" y="3402860"/>
                        <a:ext cx="2302712" cy="1427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08250"/>
              </p:ext>
            </p:extLst>
          </p:nvPr>
        </p:nvGraphicFramePr>
        <p:xfrm>
          <a:off x="2753613" y="4899278"/>
          <a:ext cx="963529" cy="142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4" name="Equation" r:id="rId9" imgW="266400" imgH="393480" progId="Equation.DSMT4">
                  <p:embed/>
                </p:oleObj>
              </mc:Choice>
              <mc:Fallback>
                <p:oleObj name="Equation" r:id="rId9" imgW="2664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613" y="4899278"/>
                        <a:ext cx="963529" cy="1422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28. Change 		 to</a:t>
            </a:r>
            <a:r>
              <a:rPr lang="en-US" sz="3600"/>
              <a:t>	     .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3673"/>
              </p:ext>
            </p:extLst>
          </p:nvPr>
        </p:nvGraphicFramePr>
        <p:xfrm>
          <a:off x="2632822" y="409424"/>
          <a:ext cx="1534234" cy="65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6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22" y="409424"/>
                        <a:ext cx="1534234" cy="657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742430"/>
              </p:ext>
            </p:extLst>
          </p:nvPr>
        </p:nvGraphicFramePr>
        <p:xfrm>
          <a:off x="4698951" y="422124"/>
          <a:ext cx="912844" cy="63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7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951" y="422124"/>
                        <a:ext cx="912844" cy="63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52207"/>
              </p:ext>
            </p:extLst>
          </p:nvPr>
        </p:nvGraphicFramePr>
        <p:xfrm>
          <a:off x="2193980" y="1553686"/>
          <a:ext cx="2231859" cy="956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8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80" y="1553686"/>
                        <a:ext cx="2231859" cy="9565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35157"/>
              </p:ext>
            </p:extLst>
          </p:nvPr>
        </p:nvGraphicFramePr>
        <p:xfrm>
          <a:off x="1705352" y="2951376"/>
          <a:ext cx="2822074" cy="171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9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352" y="2951376"/>
                        <a:ext cx="2822074" cy="1713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9133"/>
              </p:ext>
            </p:extLst>
          </p:nvPr>
        </p:nvGraphicFramePr>
        <p:xfrm>
          <a:off x="5305425" y="3048000"/>
          <a:ext cx="25908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0" name="Equation" r:id="rId11" imgW="1054080" imgH="507960" progId="Equation.DSMT4">
                  <p:embed/>
                </p:oleObj>
              </mc:Choice>
              <mc:Fallback>
                <p:oleObj name="Equation" r:id="rId11" imgW="10540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048000"/>
                        <a:ext cx="25908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8. (continued)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25048"/>
              </p:ext>
            </p:extLst>
          </p:nvPr>
        </p:nvGraphicFramePr>
        <p:xfrm>
          <a:off x="1568716" y="1544302"/>
          <a:ext cx="3182986" cy="187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6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716" y="1544302"/>
                        <a:ext cx="3182986" cy="187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13730"/>
              </p:ext>
            </p:extLst>
          </p:nvPr>
        </p:nvGraphicFramePr>
        <p:xfrm>
          <a:off x="1555750" y="4083050"/>
          <a:ext cx="44084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7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083050"/>
                        <a:ext cx="44084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/>
              <a:t>29. Change	 	      to</a:t>
            </a:r>
            <a:r>
              <a:rPr lang="en-US" sz="3600"/>
              <a:t>	  .</a:t>
            </a:r>
            <a:r>
              <a:rPr lang="en-US" sz="3600" dirty="0"/>
              <a:t>	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31523"/>
              </p:ext>
            </p:extLst>
          </p:nvPr>
        </p:nvGraphicFramePr>
        <p:xfrm>
          <a:off x="2679965" y="428627"/>
          <a:ext cx="1909123" cy="64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3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965" y="428627"/>
                        <a:ext cx="1909123" cy="648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280197"/>
              </p:ext>
            </p:extLst>
          </p:nvPr>
        </p:nvGraphicFramePr>
        <p:xfrm>
          <a:off x="5302168" y="411477"/>
          <a:ext cx="868538" cy="6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4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168" y="411477"/>
                        <a:ext cx="868538" cy="6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74327"/>
              </p:ext>
            </p:extLst>
          </p:nvPr>
        </p:nvGraphicFramePr>
        <p:xfrm>
          <a:off x="1600630" y="1438515"/>
          <a:ext cx="2107869" cy="71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5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630" y="1438515"/>
                        <a:ext cx="2107869" cy="715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927"/>
              </p:ext>
            </p:extLst>
          </p:nvPr>
        </p:nvGraphicFramePr>
        <p:xfrm>
          <a:off x="1194843" y="2456473"/>
          <a:ext cx="2551894" cy="133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6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843" y="2456473"/>
                        <a:ext cx="2551894" cy="133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11172"/>
              </p:ext>
            </p:extLst>
          </p:nvPr>
        </p:nvGraphicFramePr>
        <p:xfrm>
          <a:off x="1207543" y="4126310"/>
          <a:ext cx="3761206" cy="720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7" name="Equation" r:id="rId11" imgW="1193760" imgH="228600" progId="Equation.DSMT4">
                  <p:embed/>
                </p:oleObj>
              </mc:Choice>
              <mc:Fallback>
                <p:oleObj name="Equation" r:id="rId11" imgW="11937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543" y="4126310"/>
                        <a:ext cx="3761206" cy="720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65091"/>
              </p:ext>
            </p:extLst>
          </p:nvPr>
        </p:nvGraphicFramePr>
        <p:xfrm>
          <a:off x="1220243" y="5206941"/>
          <a:ext cx="3616159" cy="70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8" name="Equation" r:id="rId13" imgW="1168200" imgH="228600" progId="Equation.DSMT4">
                  <p:embed/>
                </p:oleObj>
              </mc:Choice>
              <mc:Fallback>
                <p:oleObj name="Equation" r:id="rId13" imgW="11682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243" y="5206941"/>
                        <a:ext cx="3616159" cy="70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20622"/>
              </p:ext>
            </p:extLst>
          </p:nvPr>
        </p:nvGraphicFramePr>
        <p:xfrm>
          <a:off x="5460545" y="3683360"/>
          <a:ext cx="25717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49" name="Equation" r:id="rId15" imgW="1002960" imgH="507960" progId="Equation.DSMT4">
                  <p:embed/>
                </p:oleObj>
              </mc:Choice>
              <mc:Fallback>
                <p:oleObj name="Equation" r:id="rId15" imgW="100296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45" y="3683360"/>
                        <a:ext cx="25717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30. 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885625"/>
              </p:ext>
            </p:extLst>
          </p:nvPr>
        </p:nvGraphicFramePr>
        <p:xfrm>
          <a:off x="1512303" y="1590189"/>
          <a:ext cx="2440072" cy="89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303" y="1590189"/>
                        <a:ext cx="2440072" cy="89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5721"/>
              </p:ext>
            </p:extLst>
          </p:nvPr>
        </p:nvGraphicFramePr>
        <p:xfrm>
          <a:off x="2028825" y="2720975"/>
          <a:ext cx="21907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720975"/>
                        <a:ext cx="21907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04412"/>
              </p:ext>
            </p:extLst>
          </p:nvPr>
        </p:nvGraphicFramePr>
        <p:xfrm>
          <a:off x="2017713" y="4037013"/>
          <a:ext cx="3073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4037013"/>
                        <a:ext cx="3073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9168" y="5623255"/>
            <a:ext cx="7994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</a:t>
            </a:r>
            <a:r>
              <a:rPr lang="en-US" b="1"/>
              <a:t>:</a:t>
            </a:r>
            <a:r>
              <a:rPr lang="en-US"/>
              <a:t> Answers </a:t>
            </a:r>
            <a:r>
              <a:rPr lang="en-US" dirty="0"/>
              <a:t>may vary slightly, depending on how many decimal places </a:t>
            </a:r>
            <a:r>
              <a:rPr lang="en-US"/>
              <a:t>are used.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2. </a:t>
            </a:r>
            <a:r>
              <a:rPr lang="en-ZA" sz="3600" dirty="0"/>
              <a:t>Simplify without using a 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43137"/>
              </p:ext>
            </p:extLst>
          </p:nvPr>
        </p:nvGraphicFramePr>
        <p:xfrm>
          <a:off x="1669178" y="1721515"/>
          <a:ext cx="3038374" cy="94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3" imgW="609480" imgH="190440" progId="Equation.DSMT4">
                  <p:embed/>
                </p:oleObj>
              </mc:Choice>
              <mc:Fallback>
                <p:oleObj name="Equation" r:id="rId3" imgW="6094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178" y="1721515"/>
                        <a:ext cx="3038374" cy="94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25691" y="3189364"/>
          <a:ext cx="2980825" cy="99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5" imgW="571320" imgH="190440" progId="Equation.DSMT4">
                  <p:embed/>
                </p:oleObj>
              </mc:Choice>
              <mc:Fallback>
                <p:oleObj name="Equation" r:id="rId5" imgW="57132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691" y="3189364"/>
                        <a:ext cx="2980825" cy="993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49343"/>
              </p:ext>
            </p:extLst>
          </p:nvPr>
        </p:nvGraphicFramePr>
        <p:xfrm>
          <a:off x="1049756" y="3250383"/>
          <a:ext cx="3016918" cy="241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Equation" r:id="rId7" imgW="571320" imgH="457200" progId="Equation.DSMT4">
                  <p:embed/>
                </p:oleObj>
              </mc:Choice>
              <mc:Fallback>
                <p:oleObj name="Equation" r:id="rId7" imgW="5713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756" y="3250383"/>
                        <a:ext cx="3016918" cy="2413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31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48663"/>
              </p:ext>
            </p:extLst>
          </p:nvPr>
        </p:nvGraphicFramePr>
        <p:xfrm>
          <a:off x="1819108" y="1594180"/>
          <a:ext cx="2825081" cy="96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8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108" y="1594180"/>
                        <a:ext cx="2825081" cy="961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84124"/>
              </p:ext>
            </p:extLst>
          </p:nvPr>
        </p:nvGraphicFramePr>
        <p:xfrm>
          <a:off x="1669042" y="2891580"/>
          <a:ext cx="3035974" cy="101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39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042" y="2891580"/>
                        <a:ext cx="3035974" cy="101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16874"/>
              </p:ext>
            </p:extLst>
          </p:nvPr>
        </p:nvGraphicFramePr>
        <p:xfrm>
          <a:off x="1616914" y="4513886"/>
          <a:ext cx="393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0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914" y="4513886"/>
                        <a:ext cx="393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32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2226"/>
              </p:ext>
            </p:extLst>
          </p:nvPr>
        </p:nvGraphicFramePr>
        <p:xfrm>
          <a:off x="1711826" y="1360901"/>
          <a:ext cx="3316039" cy="72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5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826" y="1360901"/>
                        <a:ext cx="3316039" cy="7279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75062"/>
              </p:ext>
            </p:extLst>
          </p:nvPr>
        </p:nvGraphicFramePr>
        <p:xfrm>
          <a:off x="641345" y="2449111"/>
          <a:ext cx="5590161" cy="89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6" name="Equation" r:id="rId5" imgW="1739880" imgH="279360" progId="Equation.DSMT4">
                  <p:embed/>
                </p:oleObj>
              </mc:Choice>
              <mc:Fallback>
                <p:oleObj name="Equation" r:id="rId5" imgW="17398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5" y="2449111"/>
                        <a:ext cx="5590161" cy="897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99682"/>
              </p:ext>
            </p:extLst>
          </p:nvPr>
        </p:nvGraphicFramePr>
        <p:xfrm>
          <a:off x="559469" y="3735838"/>
          <a:ext cx="6027143" cy="76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7" name="Equation" r:id="rId7" imgW="1803240" imgH="228600" progId="Equation.DSMT4">
                  <p:embed/>
                </p:oleObj>
              </mc:Choice>
              <mc:Fallback>
                <p:oleObj name="Equation" r:id="rId7" imgW="18032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69" y="3735838"/>
                        <a:ext cx="6027143" cy="764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43444"/>
              </p:ext>
            </p:extLst>
          </p:nvPr>
        </p:nvGraphicFramePr>
        <p:xfrm>
          <a:off x="510671" y="5023221"/>
          <a:ext cx="6015788" cy="70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8"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71" y="5023221"/>
                        <a:ext cx="6015788" cy="702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32.  (continued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80471"/>
              </p:ext>
            </p:extLst>
          </p:nvPr>
        </p:nvGraphicFramePr>
        <p:xfrm>
          <a:off x="1337511" y="1655680"/>
          <a:ext cx="5524502" cy="775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0" name="Equation" r:id="rId3" imgW="1447560" imgH="203040" progId="Equation.DSMT4">
                  <p:embed/>
                </p:oleObj>
              </mc:Choice>
              <mc:Fallback>
                <p:oleObj name="Equation" r:id="rId3" imgW="1447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511" y="1655680"/>
                        <a:ext cx="5524502" cy="775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979731"/>
              </p:ext>
            </p:extLst>
          </p:nvPr>
        </p:nvGraphicFramePr>
        <p:xfrm>
          <a:off x="1252614" y="2848186"/>
          <a:ext cx="3803316" cy="80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1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614" y="2848186"/>
                        <a:ext cx="3803316" cy="800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95468"/>
              </p:ext>
            </p:extLst>
          </p:nvPr>
        </p:nvGraphicFramePr>
        <p:xfrm>
          <a:off x="2101514" y="4026607"/>
          <a:ext cx="2941557" cy="81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2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514" y="4026607"/>
                        <a:ext cx="2941557" cy="811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830129"/>
              </p:ext>
            </p:extLst>
          </p:nvPr>
        </p:nvGraphicFramePr>
        <p:xfrm>
          <a:off x="2051716" y="5317985"/>
          <a:ext cx="4111124" cy="83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3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6" y="5317985"/>
                        <a:ext cx="4111124" cy="832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33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867801"/>
              </p:ext>
            </p:extLst>
          </p:nvPr>
        </p:nvGraphicFramePr>
        <p:xfrm>
          <a:off x="1779674" y="1453485"/>
          <a:ext cx="3066402" cy="129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4" name="Equation" r:id="rId3" imgW="1054080" imgH="444240" progId="Equation.DSMT4">
                  <p:embed/>
                </p:oleObj>
              </mc:Choice>
              <mc:Fallback>
                <p:oleObj name="Equation" r:id="rId3" imgW="105408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674" y="1453485"/>
                        <a:ext cx="3066402" cy="129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922078"/>
              </p:ext>
            </p:extLst>
          </p:nvPr>
        </p:nvGraphicFramePr>
        <p:xfrm>
          <a:off x="847215" y="3079465"/>
          <a:ext cx="4888498" cy="135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5" name="Equation" r:id="rId5" imgW="1739880" imgH="482400" progId="Equation.DSMT4">
                  <p:embed/>
                </p:oleObj>
              </mc:Choice>
              <mc:Fallback>
                <p:oleObj name="Equation" r:id="rId5" imgW="173988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15" y="3079465"/>
                        <a:ext cx="4888498" cy="135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08692"/>
              </p:ext>
            </p:extLst>
          </p:nvPr>
        </p:nvGraphicFramePr>
        <p:xfrm>
          <a:off x="670429" y="4904922"/>
          <a:ext cx="7567864" cy="66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6" name="Equation" r:id="rId7" imgW="2616120" imgH="228600" progId="Equation.DSMT4">
                  <p:embed/>
                </p:oleObj>
              </mc:Choice>
              <mc:Fallback>
                <p:oleObj name="Equation" r:id="rId7" imgW="26161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29" y="4904922"/>
                        <a:ext cx="7567864" cy="661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33.  (continued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68673"/>
              </p:ext>
            </p:extLst>
          </p:nvPr>
        </p:nvGraphicFramePr>
        <p:xfrm>
          <a:off x="987925" y="1621582"/>
          <a:ext cx="6903795" cy="606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0" name="Equation" r:id="rId3" imgW="2311200" imgH="203040" progId="Equation.DSMT4">
                  <p:embed/>
                </p:oleObj>
              </mc:Choice>
              <mc:Fallback>
                <p:oleObj name="Equation" r:id="rId3" imgW="23112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925" y="1621582"/>
                        <a:ext cx="6903795" cy="606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168931"/>
              </p:ext>
            </p:extLst>
          </p:nvPr>
        </p:nvGraphicFramePr>
        <p:xfrm>
          <a:off x="904035" y="2555111"/>
          <a:ext cx="6508760" cy="638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1" name="Equation" r:id="rId5" imgW="2070000" imgH="203040" progId="Equation.DSMT4">
                  <p:embed/>
                </p:oleObj>
              </mc:Choice>
              <mc:Fallback>
                <p:oleObj name="Equation" r:id="rId5" imgW="2070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035" y="2555111"/>
                        <a:ext cx="6508760" cy="638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83212"/>
              </p:ext>
            </p:extLst>
          </p:nvPr>
        </p:nvGraphicFramePr>
        <p:xfrm>
          <a:off x="830852" y="3526622"/>
          <a:ext cx="3201737" cy="67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2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52" y="3526622"/>
                        <a:ext cx="3201737" cy="67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92755"/>
              </p:ext>
            </p:extLst>
          </p:nvPr>
        </p:nvGraphicFramePr>
        <p:xfrm>
          <a:off x="1503612" y="4443678"/>
          <a:ext cx="2576430" cy="69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3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612" y="4443678"/>
                        <a:ext cx="2576430" cy="698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509423"/>
              </p:ext>
            </p:extLst>
          </p:nvPr>
        </p:nvGraphicFramePr>
        <p:xfrm>
          <a:off x="1484683" y="5444569"/>
          <a:ext cx="2676118" cy="713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4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683" y="5444569"/>
                        <a:ext cx="2676118" cy="713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34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05365"/>
              </p:ext>
            </p:extLst>
          </p:nvPr>
        </p:nvGraphicFramePr>
        <p:xfrm>
          <a:off x="1802405" y="1361902"/>
          <a:ext cx="3477946" cy="182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0" name="Equation" r:id="rId3" imgW="799920" imgH="419040" progId="Equation.DSMT4">
                  <p:embed/>
                </p:oleObj>
              </mc:Choice>
              <mc:Fallback>
                <p:oleObj name="Equation" r:id="rId3" imgW="7999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405" y="1361902"/>
                        <a:ext cx="3477946" cy="182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924"/>
              </p:ext>
            </p:extLst>
          </p:nvPr>
        </p:nvGraphicFramePr>
        <p:xfrm>
          <a:off x="1788699" y="3424714"/>
          <a:ext cx="2832768" cy="1797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1" name="Equation" r:id="rId5" imgW="660240" imgH="419040" progId="Equation.DSMT4">
                  <p:embed/>
                </p:oleObj>
              </mc:Choice>
              <mc:Fallback>
                <p:oleObj name="Equation" r:id="rId5" imgW="660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699" y="3424714"/>
                        <a:ext cx="2832768" cy="1797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23280"/>
              </p:ext>
            </p:extLst>
          </p:nvPr>
        </p:nvGraphicFramePr>
        <p:xfrm>
          <a:off x="2304403" y="5364793"/>
          <a:ext cx="2212558" cy="90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7" imgW="495000" imgH="203040" progId="Equation.DSMT4">
                  <p:embed/>
                </p:oleObj>
              </mc:Choice>
              <mc:Fallback>
                <p:oleObj name="Equation" r:id="rId7" imgW="4950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403" y="5364793"/>
                        <a:ext cx="2212558" cy="907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35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</a:t>
            </a:r>
            <a:r>
              <a:rPr lang="en-ZA" sz="3600" dirty="0"/>
              <a:t>by using logarithms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48448"/>
              </p:ext>
            </p:extLst>
          </p:nvPr>
        </p:nvGraphicFramePr>
        <p:xfrm>
          <a:off x="1399340" y="1355545"/>
          <a:ext cx="4011858" cy="161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3" imgW="1358640" imgH="545760" progId="Equation.DSMT4">
                  <p:embed/>
                </p:oleObj>
              </mc:Choice>
              <mc:Fallback>
                <p:oleObj name="Equation" r:id="rId3" imgW="135864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40" y="1355545"/>
                        <a:ext cx="4011858" cy="1612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2780"/>
              </p:ext>
            </p:extLst>
          </p:nvPr>
        </p:nvGraphicFramePr>
        <p:xfrm>
          <a:off x="404758" y="4626169"/>
          <a:ext cx="7714581" cy="97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0" name="Equation" r:id="rId5" imgW="2603160" imgH="330120" progId="Equation.DSMT4">
                  <p:embed/>
                </p:oleObj>
              </mc:Choice>
              <mc:Fallback>
                <p:oleObj name="Equation" r:id="rId5" imgW="260316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58" y="4626169"/>
                        <a:ext cx="7714581" cy="9784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574868"/>
              </p:ext>
            </p:extLst>
          </p:nvPr>
        </p:nvGraphicFramePr>
        <p:xfrm>
          <a:off x="-195263" y="3125788"/>
          <a:ext cx="80502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1" name="Equation" r:id="rId7" imgW="2705040" imgH="393480" progId="Equation.DSMT4">
                  <p:embed/>
                </p:oleObj>
              </mc:Choice>
              <mc:Fallback>
                <p:oleObj name="Equation" r:id="rId7" imgW="270504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5263" y="3125788"/>
                        <a:ext cx="80502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35. (continued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6365"/>
              </p:ext>
            </p:extLst>
          </p:nvPr>
        </p:nvGraphicFramePr>
        <p:xfrm>
          <a:off x="83142" y="1554922"/>
          <a:ext cx="8229009" cy="883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1" name="Equation" r:id="rId3" imgW="1892160" imgH="203040" progId="Equation.DSMT4">
                  <p:embed/>
                </p:oleObj>
              </mc:Choice>
              <mc:Fallback>
                <p:oleObj name="Equation" r:id="rId3" imgW="18921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42" y="1554922"/>
                        <a:ext cx="8229009" cy="883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34526"/>
              </p:ext>
            </p:extLst>
          </p:nvPr>
        </p:nvGraphicFramePr>
        <p:xfrm>
          <a:off x="71238" y="2685153"/>
          <a:ext cx="4237238" cy="89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2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38" y="2685153"/>
                        <a:ext cx="4237238" cy="89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69797"/>
              </p:ext>
            </p:extLst>
          </p:nvPr>
        </p:nvGraphicFramePr>
        <p:xfrm>
          <a:off x="985243" y="3797710"/>
          <a:ext cx="3323233" cy="901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3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243" y="3797710"/>
                        <a:ext cx="3323233" cy="901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00374"/>
              </p:ext>
            </p:extLst>
          </p:nvPr>
        </p:nvGraphicFramePr>
        <p:xfrm>
          <a:off x="1560594" y="4992511"/>
          <a:ext cx="2670747" cy="85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74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94" y="4992511"/>
                        <a:ext cx="2670747" cy="854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200" dirty="0"/>
              <a:t/>
            </a:r>
            <a:br>
              <a:rPr lang="en-ZA" sz="3200" dirty="0"/>
            </a:br>
            <a:r>
              <a:rPr lang="en-US" sz="3200" dirty="0"/>
              <a:t> 36. </a:t>
            </a:r>
            <a:r>
              <a:rPr lang="en-ZA" sz="3200" dirty="0"/>
              <a:t>Simplify without the aid of a calculator: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1498"/>
              </p:ext>
            </p:extLst>
          </p:nvPr>
        </p:nvGraphicFramePr>
        <p:xfrm>
          <a:off x="1917123" y="1174634"/>
          <a:ext cx="2655455" cy="1169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6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123" y="1174634"/>
                        <a:ext cx="2655455" cy="1169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28291"/>
              </p:ext>
            </p:extLst>
          </p:nvPr>
        </p:nvGraphicFramePr>
        <p:xfrm>
          <a:off x="1615413" y="5245312"/>
          <a:ext cx="825237" cy="98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7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13" y="5245312"/>
                        <a:ext cx="825237" cy="984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803677"/>
              </p:ext>
            </p:extLst>
          </p:nvPr>
        </p:nvGraphicFramePr>
        <p:xfrm>
          <a:off x="1615087" y="2385816"/>
          <a:ext cx="2865826" cy="167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8" name="Equation" r:id="rId7" imgW="1104840" imgH="647640" progId="Equation.DSMT4">
                  <p:embed/>
                </p:oleObj>
              </mc:Choice>
              <mc:Fallback>
                <p:oleObj name="Equation" r:id="rId7" imgW="1104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5087" y="2385816"/>
                        <a:ext cx="2865826" cy="1679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80416"/>
              </p:ext>
            </p:extLst>
          </p:nvPr>
        </p:nvGraphicFramePr>
        <p:xfrm>
          <a:off x="1624809" y="4048048"/>
          <a:ext cx="1449383" cy="108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99" name="Equation" r:id="rId9" imgW="558720" imgH="419040" progId="Equation.DSMT4">
                  <p:embed/>
                </p:oleObj>
              </mc:Choice>
              <mc:Fallback>
                <p:oleObj name="Equation" r:id="rId9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24809" y="4048048"/>
                        <a:ext cx="1449383" cy="108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37. </a:t>
            </a:r>
            <a:r>
              <a:rPr lang="en-ZA" sz="3600" dirty="0"/>
              <a:t>Solve for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dirty="0"/>
              <a:t>: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09584"/>
              </p:ext>
            </p:extLst>
          </p:nvPr>
        </p:nvGraphicFramePr>
        <p:xfrm>
          <a:off x="1754031" y="1182789"/>
          <a:ext cx="4340538" cy="162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8" name="Equation" r:id="rId3" imgW="1257120" imgH="469800" progId="Equation.DSMT4">
                  <p:embed/>
                </p:oleObj>
              </mc:Choice>
              <mc:Fallback>
                <p:oleObj name="Equation" r:id="rId3" imgW="1257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4031" y="1182789"/>
                        <a:ext cx="4340538" cy="1622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20655"/>
              </p:ext>
            </p:extLst>
          </p:nvPr>
        </p:nvGraphicFramePr>
        <p:xfrm>
          <a:off x="361950" y="3300413"/>
          <a:ext cx="59324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9" name="Equation" r:id="rId5" imgW="1562040" imgH="228600" progId="Equation.DSMT4">
                  <p:embed/>
                </p:oleObj>
              </mc:Choice>
              <mc:Fallback>
                <p:oleObj name="Equation" r:id="rId5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950" y="3300413"/>
                        <a:ext cx="593248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08477"/>
              </p:ext>
            </p:extLst>
          </p:nvPr>
        </p:nvGraphicFramePr>
        <p:xfrm>
          <a:off x="1531660" y="4794488"/>
          <a:ext cx="4726367" cy="72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80" name="Equation" r:id="rId7" imgW="1244520" imgH="190440" progId="Equation.DSMT4">
                  <p:embed/>
                </p:oleObj>
              </mc:Choice>
              <mc:Fallback>
                <p:oleObj name="Equation" r:id="rId7" imgW="1244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1660" y="4794488"/>
                        <a:ext cx="4726367" cy="723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3. </a:t>
            </a:r>
            <a:r>
              <a:rPr lang="en-ZA" sz="3600" dirty="0"/>
              <a:t>Simplify without using a 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49663"/>
              </p:ext>
            </p:extLst>
          </p:nvPr>
        </p:nvGraphicFramePr>
        <p:xfrm>
          <a:off x="1887922" y="1385782"/>
          <a:ext cx="3133825" cy="95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"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922" y="1385782"/>
                        <a:ext cx="3133825" cy="959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312452" y="2562696"/>
          <a:ext cx="3187367" cy="93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" name="Equation" r:id="rId5" imgW="647640" imgH="190440" progId="Equation.DSMT4">
                  <p:embed/>
                </p:oleObj>
              </mc:Choice>
              <mc:Fallback>
                <p:oleObj name="Equation" r:id="rId5" imgW="6476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452" y="2562696"/>
                        <a:ext cx="3187367" cy="937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321797" y="3748077"/>
          <a:ext cx="1409367" cy="91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3" name="Equation" r:id="rId7" imgW="291960" imgH="190440" progId="Equation.DSMT4">
                  <p:embed/>
                </p:oleObj>
              </mc:Choice>
              <mc:Fallback>
                <p:oleObj name="Equation" r:id="rId7" imgW="29196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797" y="3748077"/>
                        <a:ext cx="1409367" cy="91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1323144" y="4940547"/>
          <a:ext cx="1143331" cy="78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144" y="4940547"/>
                        <a:ext cx="1143331" cy="78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37. (continued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60988"/>
              </p:ext>
            </p:extLst>
          </p:nvPr>
        </p:nvGraphicFramePr>
        <p:xfrm>
          <a:off x="1095375" y="2520950"/>
          <a:ext cx="3703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0" name="Equation" r:id="rId3" imgW="888840" imgH="177480" progId="Equation.DSMT4">
                  <p:embed/>
                </p:oleObj>
              </mc:Choice>
              <mc:Fallback>
                <p:oleObj name="Equation" r:id="rId3" imgW="888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5375" y="2520950"/>
                        <a:ext cx="3703638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68476"/>
              </p:ext>
            </p:extLst>
          </p:nvPr>
        </p:nvGraphicFramePr>
        <p:xfrm>
          <a:off x="1944687" y="3702050"/>
          <a:ext cx="2487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1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7" y="3702050"/>
                        <a:ext cx="24876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54390"/>
              </p:ext>
            </p:extLst>
          </p:nvPr>
        </p:nvGraphicFramePr>
        <p:xfrm>
          <a:off x="2430030" y="4735729"/>
          <a:ext cx="2023341" cy="149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2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030" y="4735729"/>
                        <a:ext cx="2023341" cy="1496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662436"/>
              </p:ext>
            </p:extLst>
          </p:nvPr>
        </p:nvGraphicFramePr>
        <p:xfrm>
          <a:off x="1363663" y="1339850"/>
          <a:ext cx="349885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83" name="Equation" r:id="rId9" imgW="838080" imgH="190440" progId="Equation.DSMT4">
                  <p:embed/>
                </p:oleObj>
              </mc:Choice>
              <mc:Fallback>
                <p:oleObj name="Equation" r:id="rId9" imgW="83808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339850"/>
                        <a:ext cx="349885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38. </a:t>
            </a:r>
            <a:r>
              <a:rPr lang="en-ZA" sz="3200" dirty="0"/>
              <a:t>Write </a:t>
            </a:r>
            <a:r>
              <a:rPr lang="en-Z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sz="3200" i="1" dirty="0">
                <a:cs typeface="Times New Roman" panose="02020603050405020304" pitchFamily="18" charset="0"/>
              </a:rPr>
              <a:t>= </a:t>
            </a:r>
            <a:r>
              <a:rPr lang="en-ZA" sz="3200" dirty="0">
                <a:cs typeface="Times New Roman" panose="02020603050405020304" pitchFamily="18" charset="0"/>
              </a:rPr>
              <a:t>3</a:t>
            </a:r>
            <a:r>
              <a:rPr lang="en-ZA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ZA" sz="3200"/>
              <a:t>in exponential </a:t>
            </a:r>
            <a:r>
              <a:rPr lang="en-ZA" sz="3200" dirty="0"/>
              <a:t>form.</a:t>
            </a:r>
            <a:endParaRPr lang="en-US" dirty="0"/>
          </a:p>
        </p:txBody>
      </p:sp>
      <p:graphicFrame>
        <p:nvGraphicFramePr>
          <p:cNvPr id="69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405033"/>
              </p:ext>
            </p:extLst>
          </p:nvPr>
        </p:nvGraphicFramePr>
        <p:xfrm>
          <a:off x="116967" y="1784690"/>
          <a:ext cx="4036498" cy="88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4" name="Equation" r:id="rId3" imgW="812520" imgH="177480" progId="Equation.DSMT4">
                  <p:embed/>
                </p:oleObj>
              </mc:Choice>
              <mc:Fallback>
                <p:oleObj name="Equation" r:id="rId3" imgW="8125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7" y="1784690"/>
                        <a:ext cx="4036498" cy="88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80797"/>
              </p:ext>
            </p:extLst>
          </p:nvPr>
        </p:nvGraphicFramePr>
        <p:xfrm>
          <a:off x="487291" y="3267349"/>
          <a:ext cx="5067970" cy="101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65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91" y="3267349"/>
                        <a:ext cx="5067970" cy="1013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22685" y="5137483"/>
            <a:ext cx="6918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 [log][3] or [3][log] on your calculato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39. </a:t>
            </a:r>
            <a:r>
              <a:rPr lang="en-ZA" sz="3600" dirty="0"/>
              <a:t>Write </a:t>
            </a:r>
            <a:r>
              <a:rPr lang="en-ZA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600" i="1" dirty="0"/>
              <a:t> = </a:t>
            </a:r>
            <a:r>
              <a:rPr lang="en-ZA" sz="3600" dirty="0"/>
              <a:t>3 </a:t>
            </a:r>
            <a:r>
              <a:rPr lang="en-ZA" sz="3600"/>
              <a:t>in logarithmic </a:t>
            </a:r>
            <a:r>
              <a:rPr lang="en-ZA" sz="3600" dirty="0"/>
              <a:t>form.</a:t>
            </a:r>
            <a:endParaRPr lang="en-US" sz="3600" dirty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58163"/>
              </p:ext>
            </p:extLst>
          </p:nvPr>
        </p:nvGraphicFramePr>
        <p:xfrm>
          <a:off x="3369869" y="1823220"/>
          <a:ext cx="1995905" cy="99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6" name="Equation" r:id="rId3" imgW="406080" imgH="203040" progId="Equation.DSMT4">
                  <p:embed/>
                </p:oleObj>
              </mc:Choice>
              <mc:Fallback>
                <p:oleObj name="Equation" r:id="rId3" imgW="406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869" y="1823220"/>
                        <a:ext cx="1995905" cy="997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9740"/>
              </p:ext>
            </p:extLst>
          </p:nvPr>
        </p:nvGraphicFramePr>
        <p:xfrm>
          <a:off x="370810" y="3401251"/>
          <a:ext cx="4718384" cy="108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0" y="3401251"/>
                        <a:ext cx="4718384" cy="10888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5127"/>
            <a:ext cx="8434137" cy="720724"/>
          </a:xfrm>
        </p:spPr>
        <p:txBody>
          <a:bodyPr>
            <a:noAutofit/>
          </a:bodyPr>
          <a:lstStyle/>
          <a:p>
            <a:r>
              <a:rPr lang="en-US" sz="3200" dirty="0"/>
              <a:t>40. </a:t>
            </a:r>
            <a:r>
              <a:rPr lang="en-ZA" sz="3200" dirty="0"/>
              <a:t>Solve for </a:t>
            </a:r>
            <a:r>
              <a:rPr lang="en-Z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200" dirty="0"/>
              <a:t> by using logarithms to the base </a:t>
            </a:r>
            <a:r>
              <a:rPr lang="en-ZA" sz="3200" i="1" dirty="0"/>
              <a:t>e. </a:t>
            </a:r>
            <a:r>
              <a:rPr lang="en-ZA" sz="3200" dirty="0"/>
              <a:t>Antilog given is also to </a:t>
            </a:r>
            <a:r>
              <a:rPr lang="en-ZA" sz="3200"/>
              <a:t>base </a:t>
            </a:r>
            <a:r>
              <a:rPr lang="en-ZA" sz="3200" i="1"/>
              <a:t>e</a:t>
            </a:r>
            <a:r>
              <a:rPr lang="en-ZA" sz="3200"/>
              <a:t>.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03470"/>
              </p:ext>
            </p:extLst>
          </p:nvPr>
        </p:nvGraphicFramePr>
        <p:xfrm>
          <a:off x="1937084" y="1500601"/>
          <a:ext cx="5312610" cy="66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5" name="Equation" r:id="rId3" imgW="1625400" imgH="203040" progId="Equation.DSMT4">
                  <p:embed/>
                </p:oleObj>
              </mc:Choice>
              <mc:Fallback>
                <p:oleObj name="Equation" r:id="rId3" imgW="1625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7084" y="1500601"/>
                        <a:ext cx="5312610" cy="664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946124"/>
              </p:ext>
            </p:extLst>
          </p:nvPr>
        </p:nvGraphicFramePr>
        <p:xfrm>
          <a:off x="1487488" y="2268538"/>
          <a:ext cx="62150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6" name="Equation" r:id="rId5" imgW="1892160" imgH="203040" progId="Equation.DSMT4">
                  <p:embed/>
                </p:oleObj>
              </mc:Choice>
              <mc:Fallback>
                <p:oleObj name="Equation" r:id="rId5" imgW="1892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2268538"/>
                        <a:ext cx="62150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072081"/>
              </p:ext>
            </p:extLst>
          </p:nvPr>
        </p:nvGraphicFramePr>
        <p:xfrm>
          <a:off x="1498600" y="3160713"/>
          <a:ext cx="55689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7" name="Equation" r:id="rId7" imgW="1726920" imgH="203040" progId="Equation.DSMT4">
                  <p:embed/>
                </p:oleObj>
              </mc:Choice>
              <mc:Fallback>
                <p:oleObj name="Equation" r:id="rId7" imgW="17269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160713"/>
                        <a:ext cx="55689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799369"/>
              </p:ext>
            </p:extLst>
          </p:nvPr>
        </p:nvGraphicFramePr>
        <p:xfrm>
          <a:off x="1525588" y="4073525"/>
          <a:ext cx="311626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8" name="Equation" r:id="rId9" imgW="1002960" imgH="203040" progId="Equation.DSMT4">
                  <p:embed/>
                </p:oleObj>
              </mc:Choice>
              <mc:Fallback>
                <p:oleObj name="Equation" r:id="rId9" imgW="10029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073525"/>
                        <a:ext cx="311626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851979"/>
              </p:ext>
            </p:extLst>
          </p:nvPr>
        </p:nvGraphicFramePr>
        <p:xfrm>
          <a:off x="1562096" y="4920953"/>
          <a:ext cx="2503570" cy="606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9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096" y="4920953"/>
                        <a:ext cx="2503570" cy="606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22685" y="5618763"/>
            <a:ext cx="69181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 [5] [</a:t>
            </a:r>
            <a:r>
              <a:rPr lang="en-US" sz="2800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i="1" baseline="300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to get antilog 5 to </a:t>
            </a:r>
            <a:r>
              <a:rPr lang="en-US" sz="280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 </a:t>
            </a:r>
            <a:r>
              <a:rPr lang="en-US" sz="2800" i="1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</a:t>
            </a:r>
            <a:endParaRPr lang="en-US" sz="2800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365127"/>
            <a:ext cx="8771021" cy="720724"/>
          </a:xfrm>
        </p:spPr>
        <p:txBody>
          <a:bodyPr>
            <a:noAutofit/>
          </a:bodyPr>
          <a:lstStyle/>
          <a:p>
            <a:r>
              <a:rPr lang="en-ZA" sz="2800" dirty="0"/>
              <a:t/>
            </a:r>
            <a:br>
              <a:rPr lang="en-ZA" sz="2800" dirty="0"/>
            </a:br>
            <a:r>
              <a:rPr lang="en-ZA" sz="2800" dirty="0"/>
              <a:t> 41</a:t>
            </a:r>
            <a:r>
              <a:rPr lang="en-ZA" sz="2800" i="1" dirty="0"/>
              <a:t>. </a:t>
            </a:r>
            <a:r>
              <a:rPr lang="en-ZA" sz="2800" dirty="0"/>
              <a:t>Solve for </a:t>
            </a:r>
            <a:r>
              <a:rPr lang="en-Z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2800" dirty="0"/>
              <a:t> by using logarithms to the base 10</a:t>
            </a:r>
            <a:r>
              <a:rPr lang="en-ZA" sz="2800" i="1" dirty="0"/>
              <a:t>.       	</a:t>
            </a:r>
            <a:r>
              <a:rPr lang="en-ZA" sz="2800" dirty="0"/>
              <a:t>Antilog given is also to base 10.</a:t>
            </a:r>
            <a:r>
              <a:rPr lang="en-ZA" sz="2800" i="1" dirty="0"/>
              <a:t> </a:t>
            </a:r>
            <a:br>
              <a:rPr lang="en-ZA" sz="2800" i="1" dirty="0"/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79500" indent="0" defTabSz="254000">
              <a:buNone/>
            </a:pPr>
            <a:r>
              <a:rPr lang="en-ZA" sz="4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x</a:t>
            </a:r>
            <a:r>
              <a:rPr lang="en-ZA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antilog 5 – antilog 4</a:t>
            </a:r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400100"/>
              </p:ext>
            </p:extLst>
          </p:nvPr>
        </p:nvGraphicFramePr>
        <p:xfrm>
          <a:off x="584462" y="3133160"/>
          <a:ext cx="5056089" cy="79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0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2" y="3133160"/>
                        <a:ext cx="5056089" cy="79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32225"/>
              </p:ext>
            </p:extLst>
          </p:nvPr>
        </p:nvGraphicFramePr>
        <p:xfrm>
          <a:off x="584462" y="4269923"/>
          <a:ext cx="4465575" cy="72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1" name="Equation" r:id="rId5" imgW="1257120" imgH="203040" progId="Equation.DSMT4">
                  <p:embed/>
                </p:oleObj>
              </mc:Choice>
              <mc:Fallback>
                <p:oleObj name="Equation" r:id="rId5" imgW="12571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2" y="4269923"/>
                        <a:ext cx="4465575" cy="72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989416"/>
              </p:ext>
            </p:extLst>
          </p:nvPr>
        </p:nvGraphicFramePr>
        <p:xfrm>
          <a:off x="1150070" y="5277302"/>
          <a:ext cx="3173674" cy="65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2" name="Equation" r:id="rId7" imgW="863280" imgH="177480" progId="Equation.DSMT4">
                  <p:embed/>
                </p:oleObj>
              </mc:Choice>
              <mc:Fallback>
                <p:oleObj name="Equation" r:id="rId7" imgW="8632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070" y="5277302"/>
                        <a:ext cx="3173674" cy="653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741186"/>
              </p:ext>
            </p:extLst>
          </p:nvPr>
        </p:nvGraphicFramePr>
        <p:xfrm>
          <a:off x="584462" y="2206626"/>
          <a:ext cx="7532426" cy="72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3" name="Equation" r:id="rId9" imgW="2108160" imgH="203040" progId="Equation.DSMT4">
                  <p:embed/>
                </p:oleObj>
              </mc:Choice>
              <mc:Fallback>
                <p:oleObj name="Equation" r:id="rId9" imgW="2108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62" y="2206626"/>
                        <a:ext cx="7532426" cy="726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42. </a:t>
            </a:r>
            <a:r>
              <a:rPr lang="en-ZA" sz="3600" dirty="0"/>
              <a:t>Simplify without the aid of a 	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101223"/>
              </p:ext>
            </p:extLst>
          </p:nvPr>
        </p:nvGraphicFramePr>
        <p:xfrm>
          <a:off x="1042988" y="1651000"/>
          <a:ext cx="67278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9" name="Equation" r:id="rId3" imgW="2247840" imgH="241200" progId="Equation.DSMT4">
                  <p:embed/>
                </p:oleObj>
              </mc:Choice>
              <mc:Fallback>
                <p:oleObj name="Equation" r:id="rId3" imgW="22478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51000"/>
                        <a:ext cx="67278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70517"/>
              </p:ext>
            </p:extLst>
          </p:nvPr>
        </p:nvGraphicFramePr>
        <p:xfrm>
          <a:off x="691837" y="2559743"/>
          <a:ext cx="6530474" cy="72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0" name="Equation" r:id="rId5" imgW="2184120" imgH="241200" progId="Equation.DSMT4">
                  <p:embed/>
                </p:oleObj>
              </mc:Choice>
              <mc:Fallback>
                <p:oleObj name="Equation" r:id="rId5" imgW="2184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7" y="2559743"/>
                        <a:ext cx="6530474" cy="72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50050"/>
              </p:ext>
            </p:extLst>
          </p:nvPr>
        </p:nvGraphicFramePr>
        <p:xfrm>
          <a:off x="639708" y="3507235"/>
          <a:ext cx="6551190" cy="72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1" name="Equation" r:id="rId7" imgW="2057400" imgH="228600" progId="Equation.DSMT4">
                  <p:embed/>
                </p:oleObj>
              </mc:Choice>
              <mc:Fallback>
                <p:oleObj name="Equation" r:id="rId7" imgW="2057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08" y="3507235"/>
                        <a:ext cx="6551190" cy="72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52089"/>
              </p:ext>
            </p:extLst>
          </p:nvPr>
        </p:nvGraphicFramePr>
        <p:xfrm>
          <a:off x="615644" y="4424323"/>
          <a:ext cx="2891923" cy="604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2" name="Equation" r:id="rId9" imgW="850680" imgH="177480" progId="Equation.DSMT4">
                  <p:embed/>
                </p:oleObj>
              </mc:Choice>
              <mc:Fallback>
                <p:oleObj name="Equation" r:id="rId9" imgW="850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44" y="4424323"/>
                        <a:ext cx="2891923" cy="6042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7370"/>
              </p:ext>
            </p:extLst>
          </p:nvPr>
        </p:nvGraphicFramePr>
        <p:xfrm>
          <a:off x="615965" y="5313661"/>
          <a:ext cx="745625" cy="57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3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65" y="5313661"/>
                        <a:ext cx="745625" cy="570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616" y="-161366"/>
            <a:ext cx="8762999" cy="2245659"/>
          </a:xfrm>
        </p:spPr>
        <p:txBody>
          <a:bodyPr>
            <a:noAutofit/>
          </a:bodyPr>
          <a:lstStyle/>
          <a:p>
            <a:r>
              <a:rPr lang="en-US" sz="3200" dirty="0"/>
              <a:t>43. </a:t>
            </a:r>
            <a:r>
              <a:rPr lang="en-ZA" sz="3200" dirty="0"/>
              <a:t>If  </a:t>
            </a:r>
            <a:r>
              <a:rPr lang="en-Z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        </a:t>
            </a:r>
            <a:r>
              <a:rPr lang="en-ZA" sz="3200" i="1" dirty="0"/>
              <a:t>, </a:t>
            </a:r>
            <a:r>
              <a:rPr lang="en-ZA" sz="3200" dirty="0"/>
              <a:t>calculate </a:t>
            </a:r>
            <a:r>
              <a:rPr lang="en-ZA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ZA" sz="3200" dirty="0"/>
              <a:t> if </a:t>
            </a:r>
            <a:br>
              <a:rPr lang="en-ZA" sz="3200" dirty="0"/>
            </a:br>
            <a:r>
              <a:rPr lang="en-ZA" sz="3200" dirty="0"/>
              <a:t>all logarithms and antilogarithms are to </a:t>
            </a:r>
            <a:r>
              <a:rPr lang="en-ZA" sz="3200"/>
              <a:t>the </a:t>
            </a:r>
            <a:br>
              <a:rPr lang="en-ZA" sz="3200"/>
            </a:br>
            <a:r>
              <a:rPr lang="en-ZA" sz="3200"/>
              <a:t>base </a:t>
            </a:r>
            <a:r>
              <a:rPr lang="en-ZA" sz="3200" dirty="0"/>
              <a:t>10. </a:t>
            </a:r>
            <a:endParaRPr lang="en-US" sz="32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235419"/>
              </p:ext>
            </p:extLst>
          </p:nvPr>
        </p:nvGraphicFramePr>
        <p:xfrm>
          <a:off x="1073150" y="1835150"/>
          <a:ext cx="53863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8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835150"/>
                        <a:ext cx="53863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58422"/>
              </p:ext>
            </p:extLst>
          </p:nvPr>
        </p:nvGraphicFramePr>
        <p:xfrm>
          <a:off x="12700" y="2852820"/>
          <a:ext cx="4040912" cy="75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9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" y="2852820"/>
                        <a:ext cx="4040912" cy="751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173619"/>
              </p:ext>
            </p:extLst>
          </p:nvPr>
        </p:nvGraphicFramePr>
        <p:xfrm>
          <a:off x="226939" y="3891717"/>
          <a:ext cx="2703026" cy="7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0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39" y="3891717"/>
                        <a:ext cx="2703026" cy="78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88452"/>
              </p:ext>
            </p:extLst>
          </p:nvPr>
        </p:nvGraphicFramePr>
        <p:xfrm>
          <a:off x="-95946" y="5005131"/>
          <a:ext cx="4231735" cy="69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1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946" y="5005131"/>
                        <a:ext cx="4231735" cy="69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92058"/>
              </p:ext>
            </p:extLst>
          </p:nvPr>
        </p:nvGraphicFramePr>
        <p:xfrm>
          <a:off x="1237113" y="321772"/>
          <a:ext cx="3590381" cy="45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2" name="Equation" r:id="rId11" imgW="1600200" imgH="203040" progId="Equation.DSMT4">
                  <p:embed/>
                </p:oleObj>
              </mc:Choice>
              <mc:Fallback>
                <p:oleObj name="Equation" r:id="rId11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7113" y="321772"/>
                        <a:ext cx="3590381" cy="455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616" y="365127"/>
            <a:ext cx="8762999" cy="720724"/>
          </a:xfrm>
        </p:spPr>
        <p:txBody>
          <a:bodyPr>
            <a:noAutofit/>
          </a:bodyPr>
          <a:lstStyle/>
          <a:p>
            <a:r>
              <a:rPr lang="en-US" sz="3200" dirty="0"/>
              <a:t>43</a:t>
            </a:r>
            <a:r>
              <a:rPr lang="en-US" sz="3200"/>
              <a:t>. Alternative solution</a:t>
            </a:r>
            <a:endParaRPr lang="en-US" sz="32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26993"/>
              </p:ext>
            </p:extLst>
          </p:nvPr>
        </p:nvGraphicFramePr>
        <p:xfrm>
          <a:off x="1726220" y="1281113"/>
          <a:ext cx="46386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2" name="Equation" r:id="rId3" imgW="1511280" imgH="203040" progId="Equation.DSMT4">
                  <p:embed/>
                </p:oleObj>
              </mc:Choice>
              <mc:Fallback>
                <p:oleObj name="Equation" r:id="rId3" imgW="15112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20" y="1281113"/>
                        <a:ext cx="46386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331350"/>
              </p:ext>
            </p:extLst>
          </p:nvPr>
        </p:nvGraphicFramePr>
        <p:xfrm>
          <a:off x="623888" y="2022475"/>
          <a:ext cx="66802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3" name="Equation" r:id="rId5" imgW="2184120" imgH="253800" progId="Equation.DSMT4">
                  <p:embed/>
                </p:oleObj>
              </mc:Choice>
              <mc:Fallback>
                <p:oleObj name="Equation" r:id="rId5" imgW="21841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022475"/>
                        <a:ext cx="66802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36215"/>
              </p:ext>
            </p:extLst>
          </p:nvPr>
        </p:nvGraphicFramePr>
        <p:xfrm>
          <a:off x="511175" y="2933700"/>
          <a:ext cx="77612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4" name="Equation" r:id="rId7" imgW="2387520" imgH="203040" progId="Equation.DSMT4">
                  <p:embed/>
                </p:oleObj>
              </mc:Choice>
              <mc:Fallback>
                <p:oleObj name="Equation" r:id="rId7" imgW="23875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2933700"/>
                        <a:ext cx="77612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318806"/>
              </p:ext>
            </p:extLst>
          </p:nvPr>
        </p:nvGraphicFramePr>
        <p:xfrm>
          <a:off x="423863" y="3787775"/>
          <a:ext cx="3235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5"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787775"/>
                        <a:ext cx="32353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52445"/>
              </p:ext>
            </p:extLst>
          </p:nvPr>
        </p:nvGraphicFramePr>
        <p:xfrm>
          <a:off x="1262474" y="4545013"/>
          <a:ext cx="206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6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474" y="4545013"/>
                        <a:ext cx="20605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72781"/>
              </p:ext>
            </p:extLst>
          </p:nvPr>
        </p:nvGraphicFramePr>
        <p:xfrm>
          <a:off x="1173281" y="5460741"/>
          <a:ext cx="3160482" cy="58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7" name="Equation" r:id="rId13" imgW="965160" imgH="177480" progId="Equation.DSMT4">
                  <p:embed/>
                </p:oleObj>
              </mc:Choice>
              <mc:Fallback>
                <p:oleObj name="Equation" r:id="rId13" imgW="9651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281" y="5460741"/>
                        <a:ext cx="3160482" cy="582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Video: exponential equations</a:t>
            </a:r>
            <a:endParaRPr lang="en-ZA" b="1" dirty="0">
              <a:solidFill>
                <a:srgbClr val="FF0000"/>
              </a:solidFill>
            </a:endParaRPr>
          </a:p>
        </p:txBody>
      </p:sp>
      <p:pic>
        <p:nvPicPr>
          <p:cNvPr id="2" name="Exponential Equations">
            <a:hlinkClick r:id="" action="ppaction://media"/>
            <a:extLst>
              <a:ext uri="{FF2B5EF4-FFF2-40B4-BE49-F238E27FC236}">
                <a16:creationId xmlns:a16="http://schemas.microsoft.com/office/drawing/2014/main" xmlns="" id="{C7111E2E-FB01-43F0-8BFF-F7930B223B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19627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64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508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4. </a:t>
            </a:r>
            <a:r>
              <a:rPr lang="en-ZA" sz="3600" dirty="0"/>
              <a:t>Simplify without using a 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48612" y="1094868"/>
          <a:ext cx="1654343" cy="150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3" imgW="558720" imgH="507960" progId="Equation.DSMT4">
                  <p:embed/>
                </p:oleObj>
              </mc:Choice>
              <mc:Fallback>
                <p:oleObj name="Equation" r:id="rId3" imgW="5587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612" y="1094868"/>
                        <a:ext cx="1654343" cy="1503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834524" y="2695046"/>
          <a:ext cx="3280276" cy="76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24" y="2695046"/>
                        <a:ext cx="3280276" cy="766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810216"/>
              </p:ext>
            </p:extLst>
          </p:nvPr>
        </p:nvGraphicFramePr>
        <p:xfrm>
          <a:off x="836929" y="3561302"/>
          <a:ext cx="2309730" cy="784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29" y="3561302"/>
                        <a:ext cx="2309730" cy="784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29511" y="4403549"/>
          <a:ext cx="1600212" cy="75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511" y="4403549"/>
                        <a:ext cx="1600212" cy="75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933161"/>
              </p:ext>
            </p:extLst>
          </p:nvPr>
        </p:nvGraphicFramePr>
        <p:xfrm>
          <a:off x="830914" y="5257308"/>
          <a:ext cx="1521663" cy="782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14" y="5257308"/>
                        <a:ext cx="1521663" cy="782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600" dirty="0"/>
              <a:t/>
            </a:r>
            <a:br>
              <a:rPr lang="en-ZA" sz="3600" dirty="0"/>
            </a:br>
            <a:r>
              <a:rPr lang="en-US" sz="3600" dirty="0"/>
              <a:t> 5. </a:t>
            </a:r>
            <a:r>
              <a:rPr lang="en-ZA" sz="3600" dirty="0"/>
              <a:t>Simplify without using a calculator:</a:t>
            </a:r>
            <a:r>
              <a:rPr lang="en-US" sz="3600" dirty="0"/>
              <a:t/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1034715"/>
            <a:ext cx="7905751" cy="527459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841834" y="1082599"/>
          <a:ext cx="2260934" cy="177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3" imgW="647640" imgH="507960" progId="Equation.DSMT4">
                  <p:embed/>
                </p:oleObj>
              </mc:Choice>
              <mc:Fallback>
                <p:oleObj name="Equation" r:id="rId3" imgW="6476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834" y="1082599"/>
                        <a:ext cx="2260934" cy="1773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421410" y="2791336"/>
          <a:ext cx="3735578" cy="175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5" imgW="1079280" imgH="507960" progId="Equation.DSMT4">
                  <p:embed/>
                </p:oleObj>
              </mc:Choice>
              <mc:Fallback>
                <p:oleObj name="Equation" r:id="rId5" imgW="107928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410" y="2791336"/>
                        <a:ext cx="3735578" cy="1757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1423741" y="4479759"/>
          <a:ext cx="2666992" cy="177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7" imgW="761760" imgH="507960" progId="Equation.DSMT4">
                  <p:embed/>
                </p:oleObj>
              </mc:Choice>
              <mc:Fallback>
                <p:oleObj name="Equation" r:id="rId7" imgW="76176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741" y="4479759"/>
                        <a:ext cx="2666992" cy="1777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94</TotalTime>
  <Words>292</Words>
  <Application>Microsoft Office PowerPoint</Application>
  <PresentationFormat>On-screen Show (4:3)</PresentationFormat>
  <Paragraphs>79</Paragraphs>
  <Slides>68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4" baseType="lpstr">
      <vt:lpstr>Arial</vt:lpstr>
      <vt:lpstr>Arial Narrow</vt:lpstr>
      <vt:lpstr>Calibri</vt:lpstr>
      <vt:lpstr>Times New Roman</vt:lpstr>
      <vt:lpstr>Presentation2</vt:lpstr>
      <vt:lpstr>Equation</vt:lpstr>
      <vt:lpstr>Mathematics</vt:lpstr>
      <vt:lpstr>Exponents and logarithms</vt:lpstr>
      <vt:lpstr>PowerPoint Presentation</vt:lpstr>
      <vt:lpstr> 1 . Simplify without using a calculator: </vt:lpstr>
      <vt:lpstr> 2. Simplify without using a calculator: </vt:lpstr>
      <vt:lpstr>  3. Simplify without using a calculator: </vt:lpstr>
      <vt:lpstr>PowerPoint Presentation</vt:lpstr>
      <vt:lpstr>  4. Simplify without using a calculator: </vt:lpstr>
      <vt:lpstr>  5. Simplify without using a calculator: </vt:lpstr>
      <vt:lpstr> 5. (continued) </vt:lpstr>
      <vt:lpstr> 5. (continued) </vt:lpstr>
      <vt:lpstr>6. Simplify without using a calculator:</vt:lpstr>
      <vt:lpstr>6.  (continued) </vt:lpstr>
      <vt:lpstr>6.  (continued)</vt:lpstr>
      <vt:lpstr>7. Simplify without using a calculator:</vt:lpstr>
      <vt:lpstr>8. Simplify without using a calculator:</vt:lpstr>
      <vt:lpstr>9. Simplify without using a calculator:</vt:lpstr>
      <vt:lpstr>PowerPoint Presentation</vt:lpstr>
      <vt:lpstr>  11. Solve for a: </vt:lpstr>
      <vt:lpstr>  12. Solve for a: </vt:lpstr>
      <vt:lpstr>  13. Solve for x: </vt:lpstr>
      <vt:lpstr>13. (continued)</vt:lpstr>
      <vt:lpstr>14. Solve for x:</vt:lpstr>
      <vt:lpstr>14 (continued)</vt:lpstr>
      <vt:lpstr>15. Solve for x:</vt:lpstr>
      <vt:lpstr>15. (continued)</vt:lpstr>
      <vt:lpstr>15. (continued)</vt:lpstr>
      <vt:lpstr>  16. Write in exponential form: </vt:lpstr>
      <vt:lpstr>PowerPoint Presentation</vt:lpstr>
      <vt:lpstr>  17. Write in exponential form: </vt:lpstr>
      <vt:lpstr>  18. Write in logarithmic form: </vt:lpstr>
      <vt:lpstr>  19. Write in logarithmic form: </vt:lpstr>
      <vt:lpstr>20. Solve for x:</vt:lpstr>
      <vt:lpstr>21. Solve for x:</vt:lpstr>
      <vt:lpstr>21. (continued)</vt:lpstr>
      <vt:lpstr>22. Solve for x:</vt:lpstr>
      <vt:lpstr>23. Solve for x:</vt:lpstr>
      <vt:lpstr>23. (continued)</vt:lpstr>
      <vt:lpstr>24. Solve for x:</vt:lpstr>
      <vt:lpstr>24. (continued)</vt:lpstr>
      <vt:lpstr>25. Simplify:</vt:lpstr>
      <vt:lpstr>25.  (continued)</vt:lpstr>
      <vt:lpstr>26. Simplify:</vt:lpstr>
      <vt:lpstr>27. Simplify:</vt:lpstr>
      <vt:lpstr>27. (continued)</vt:lpstr>
      <vt:lpstr> 28. Change    to      . </vt:lpstr>
      <vt:lpstr>28. (continued)</vt:lpstr>
      <vt:lpstr> 29. Change         to   .  </vt:lpstr>
      <vt:lpstr>  30.  Solve for x by using logarithms: </vt:lpstr>
      <vt:lpstr>  31. Solve for x by using logarithms: </vt:lpstr>
      <vt:lpstr>  32. Solve for x by using logarithms: </vt:lpstr>
      <vt:lpstr> 32.  (continued) </vt:lpstr>
      <vt:lpstr> 33. Solve for x by using logarithms: </vt:lpstr>
      <vt:lpstr> 33.  (continued) </vt:lpstr>
      <vt:lpstr>  34. Solve for x by using logarithms: </vt:lpstr>
      <vt:lpstr> 35. Solve for x by using logarithms: </vt:lpstr>
      <vt:lpstr> 35. (continued) </vt:lpstr>
      <vt:lpstr>  36. Simplify without the aid of a calculator: </vt:lpstr>
      <vt:lpstr>37. Solve for x:</vt:lpstr>
      <vt:lpstr>37. (continued)</vt:lpstr>
      <vt:lpstr>38. Write x = 3 in exponential form.</vt:lpstr>
      <vt:lpstr>39. Write x = 3 in logarithmic form.</vt:lpstr>
      <vt:lpstr>40. Solve for x by using logarithms to the base e. Antilog given is also to base e.</vt:lpstr>
      <vt:lpstr>  41. Solve for x by using logarithms to the base 10.        Antilog given is also to base 10.  </vt:lpstr>
      <vt:lpstr>  42. Simplify without the aid of a  calculator: </vt:lpstr>
      <vt:lpstr>43. If             , calculate x if  all logarithms and antilogarithms are to the  base 10. </vt:lpstr>
      <vt:lpstr>43. Alternative solu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Janet Bartlet</cp:lastModifiedBy>
  <cp:revision>208</cp:revision>
  <dcterms:created xsi:type="dcterms:W3CDTF">2017-08-15T07:49:10Z</dcterms:created>
  <dcterms:modified xsi:type="dcterms:W3CDTF">2018-04-17T13:58:32Z</dcterms:modified>
</cp:coreProperties>
</file>